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1824B86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5156B">
        <w:rPr>
          <w:rFonts w:ascii="Times New Roman" w:hAnsi="Times New Roman" w:cs="Times New Roman"/>
          <w:sz w:val="28"/>
          <w:szCs w:val="28"/>
          <w:lang w:val="uk-UA"/>
        </w:rPr>
        <w:t>Львівський національний університет імені Івана Франка</w:t>
      </w:r>
    </w:p>
    <w:p w14:paraId="6E983037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5156B">
        <w:rPr>
          <w:rFonts w:ascii="Times New Roman" w:hAnsi="Times New Roman" w:cs="Times New Roman"/>
          <w:sz w:val="28"/>
          <w:szCs w:val="28"/>
          <w:lang w:val="uk-UA"/>
        </w:rPr>
        <w:t>Кафедра економічної кібернетики</w:t>
      </w:r>
    </w:p>
    <w:p w14:paraId="5F7E9455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60D5F84" w14:textId="77777777" w:rsidR="00D5156B" w:rsidRPr="00D5156B" w:rsidRDefault="00D5156B" w:rsidP="00D5156B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A160E3E" w14:textId="77777777" w:rsidR="00D5156B" w:rsidRPr="00D5156B" w:rsidRDefault="00D5156B" w:rsidP="00D5156B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5B2D1858" w14:textId="77777777" w:rsidR="00D5156B" w:rsidRPr="00D5156B" w:rsidRDefault="00D5156B" w:rsidP="00D5156B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6C0BCE2B" w14:textId="77777777" w:rsidR="00D5156B" w:rsidRPr="00D5156B" w:rsidRDefault="00D5156B" w:rsidP="00D5156B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BF13E89" w14:textId="77777777" w:rsidR="00D5156B" w:rsidRPr="00D5156B" w:rsidRDefault="00D5156B" w:rsidP="00D5156B">
      <w:pPr>
        <w:spacing w:after="0" w:line="360" w:lineRule="auto"/>
        <w:jc w:val="right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0F8CB70" w14:textId="1CEEB49A" w:rsidR="00D5156B" w:rsidRPr="00D5156B" w:rsidRDefault="0045624F" w:rsidP="00D5156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Індивідуальне завдання №2</w:t>
      </w:r>
    </w:p>
    <w:p w14:paraId="33A14DF9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5156B">
        <w:rPr>
          <w:rFonts w:ascii="Times New Roman" w:hAnsi="Times New Roman" w:cs="Times New Roman"/>
          <w:b/>
          <w:sz w:val="28"/>
          <w:szCs w:val="28"/>
          <w:lang w:val="uk-UA"/>
        </w:rPr>
        <w:t>з нормативної навчальної дисципліни</w:t>
      </w:r>
    </w:p>
    <w:p w14:paraId="4E390B78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5156B">
        <w:rPr>
          <w:rFonts w:ascii="Times New Roman" w:hAnsi="Times New Roman" w:cs="Times New Roman"/>
          <w:b/>
          <w:sz w:val="28"/>
          <w:szCs w:val="28"/>
          <w:lang w:val="uk-UA"/>
        </w:rPr>
        <w:t xml:space="preserve">«Прогнозування соціально-економічних процесів»  </w:t>
      </w:r>
    </w:p>
    <w:p w14:paraId="7D79D567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5156B">
        <w:rPr>
          <w:rFonts w:ascii="Times New Roman" w:hAnsi="Times New Roman" w:cs="Times New Roman"/>
          <w:b/>
          <w:sz w:val="28"/>
          <w:szCs w:val="28"/>
          <w:lang w:val="uk-UA"/>
        </w:rPr>
        <w:t>підготовки бакалаврів</w:t>
      </w:r>
    </w:p>
    <w:p w14:paraId="45FCD651" w14:textId="77777777" w:rsidR="00D5156B" w:rsidRPr="00D5156B" w:rsidRDefault="00D5156B" w:rsidP="00D5156B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lang w:eastAsia="uk-UA"/>
        </w:rPr>
      </w:pPr>
      <w:r w:rsidRPr="00D5156B">
        <w:rPr>
          <w:rFonts w:ascii="Times New Roman" w:hAnsi="Times New Roman" w:cs="Times New Roman"/>
          <w:sz w:val="28"/>
          <w:lang w:val="uk-UA"/>
        </w:rPr>
        <w:t xml:space="preserve">спеціальність     </w:t>
      </w:r>
      <w:r w:rsidRPr="00D5156B">
        <w:rPr>
          <w:rFonts w:ascii="Times New Roman" w:hAnsi="Times New Roman" w:cs="Times New Roman"/>
          <w:sz w:val="28"/>
          <w:lang w:eastAsia="uk-UA"/>
        </w:rPr>
        <w:t>051 “</w:t>
      </w:r>
      <w:proofErr w:type="spellStart"/>
      <w:r w:rsidRPr="00D5156B">
        <w:rPr>
          <w:rFonts w:ascii="Times New Roman" w:hAnsi="Times New Roman" w:cs="Times New Roman"/>
          <w:sz w:val="28"/>
          <w:lang w:eastAsia="uk-UA"/>
        </w:rPr>
        <w:t>Економіка</w:t>
      </w:r>
      <w:proofErr w:type="spellEnd"/>
      <w:r w:rsidRPr="00D5156B">
        <w:rPr>
          <w:rFonts w:ascii="Times New Roman" w:hAnsi="Times New Roman" w:cs="Times New Roman"/>
          <w:sz w:val="28"/>
          <w:lang w:eastAsia="uk-UA"/>
        </w:rPr>
        <w:t>”</w:t>
      </w:r>
    </w:p>
    <w:p w14:paraId="0FB6ABAF" w14:textId="77777777" w:rsidR="00D5156B" w:rsidRPr="00D5156B" w:rsidRDefault="00D5156B" w:rsidP="00D5156B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D5156B">
        <w:rPr>
          <w:rFonts w:ascii="Times New Roman" w:hAnsi="Times New Roman" w:cs="Times New Roman"/>
          <w:sz w:val="28"/>
          <w:lang w:val="uk-UA"/>
        </w:rPr>
        <w:t xml:space="preserve">спеціалізація     </w:t>
      </w:r>
      <w:r w:rsidRPr="00D5156B">
        <w:rPr>
          <w:rFonts w:ascii="Times New Roman" w:hAnsi="Times New Roman" w:cs="Times New Roman"/>
          <w:sz w:val="28"/>
          <w:lang w:eastAsia="uk-UA"/>
        </w:rPr>
        <w:t>“</w:t>
      </w:r>
      <w:proofErr w:type="spellStart"/>
      <w:r w:rsidRPr="00D5156B">
        <w:rPr>
          <w:rFonts w:ascii="Times New Roman" w:hAnsi="Times New Roman" w:cs="Times New Roman"/>
          <w:sz w:val="28"/>
          <w:lang w:eastAsia="uk-UA"/>
        </w:rPr>
        <w:t>Економічна</w:t>
      </w:r>
      <w:proofErr w:type="spellEnd"/>
      <w:r w:rsidRPr="00D5156B">
        <w:rPr>
          <w:rFonts w:ascii="Times New Roman" w:hAnsi="Times New Roman" w:cs="Times New Roman"/>
          <w:sz w:val="28"/>
          <w:lang w:eastAsia="uk-UA"/>
        </w:rPr>
        <w:t xml:space="preserve"> </w:t>
      </w:r>
      <w:proofErr w:type="spellStart"/>
      <w:r w:rsidRPr="00D5156B">
        <w:rPr>
          <w:rFonts w:ascii="Times New Roman" w:hAnsi="Times New Roman" w:cs="Times New Roman"/>
          <w:sz w:val="28"/>
          <w:lang w:eastAsia="uk-UA"/>
        </w:rPr>
        <w:t>кібернетика</w:t>
      </w:r>
      <w:proofErr w:type="spellEnd"/>
      <w:r w:rsidRPr="00D5156B">
        <w:rPr>
          <w:rFonts w:ascii="Times New Roman" w:hAnsi="Times New Roman" w:cs="Times New Roman"/>
          <w:sz w:val="28"/>
          <w:lang w:eastAsia="uk-UA"/>
        </w:rPr>
        <w:t>”</w:t>
      </w:r>
    </w:p>
    <w:p w14:paraId="6DE50C46" w14:textId="77777777" w:rsidR="00D5156B" w:rsidRPr="00D5156B" w:rsidRDefault="00D5156B" w:rsidP="00D5156B">
      <w:pPr>
        <w:spacing w:after="0" w:line="360" w:lineRule="auto"/>
        <w:ind w:firstLine="708"/>
        <w:jc w:val="center"/>
        <w:rPr>
          <w:rFonts w:ascii="Times New Roman" w:hAnsi="Times New Roman" w:cs="Times New Roman"/>
          <w:sz w:val="28"/>
          <w:lang w:val="uk-UA"/>
        </w:rPr>
      </w:pPr>
      <w:r w:rsidRPr="00D5156B">
        <w:rPr>
          <w:rFonts w:ascii="Times New Roman" w:hAnsi="Times New Roman" w:cs="Times New Roman"/>
          <w:sz w:val="28"/>
          <w:lang w:val="uk-UA"/>
        </w:rPr>
        <w:t>факультет            Економічний</w:t>
      </w:r>
    </w:p>
    <w:p w14:paraId="0714C003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4216D9D4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01AF7056" w14:textId="77777777" w:rsidR="00D5156B" w:rsidRPr="00D5156B" w:rsidRDefault="00D5156B" w:rsidP="00D5156B">
      <w:pPr>
        <w:spacing w:after="0" w:line="360" w:lineRule="auto"/>
        <w:ind w:firstLine="6804"/>
        <w:rPr>
          <w:rFonts w:ascii="Times New Roman" w:hAnsi="Times New Roman" w:cs="Times New Roman"/>
          <w:sz w:val="28"/>
          <w:szCs w:val="28"/>
          <w:lang w:val="uk-UA"/>
        </w:rPr>
      </w:pPr>
      <w:r w:rsidRPr="00D5156B">
        <w:rPr>
          <w:rFonts w:ascii="Times New Roman" w:hAnsi="Times New Roman" w:cs="Times New Roman"/>
          <w:sz w:val="28"/>
          <w:szCs w:val="28"/>
          <w:lang w:val="uk-UA"/>
        </w:rPr>
        <w:t>Підготувала:</w:t>
      </w:r>
    </w:p>
    <w:p w14:paraId="4275504F" w14:textId="77777777" w:rsidR="00D5156B" w:rsidRPr="00D5156B" w:rsidRDefault="00D5156B" w:rsidP="00D5156B">
      <w:pPr>
        <w:spacing w:after="0" w:line="360" w:lineRule="auto"/>
        <w:ind w:firstLine="6804"/>
        <w:rPr>
          <w:rFonts w:ascii="Times New Roman" w:hAnsi="Times New Roman" w:cs="Times New Roman"/>
          <w:sz w:val="28"/>
          <w:szCs w:val="28"/>
          <w:lang w:val="uk-UA"/>
        </w:rPr>
      </w:pPr>
      <w:r w:rsidRPr="00D5156B">
        <w:rPr>
          <w:rFonts w:ascii="Times New Roman" w:hAnsi="Times New Roman" w:cs="Times New Roman"/>
          <w:sz w:val="28"/>
          <w:szCs w:val="28"/>
          <w:lang w:val="uk-UA"/>
        </w:rPr>
        <w:t>доц. Дацків Н.І.</w:t>
      </w:r>
    </w:p>
    <w:p w14:paraId="2996C1F7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179BF45A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54F9EF72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1363BE96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74932F9F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4D96CA44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2CDA74F0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53C4D3AF" w14:textId="77777777" w:rsidR="00D5156B" w:rsidRPr="00D5156B" w:rsidRDefault="00D5156B" w:rsidP="00D5156B">
      <w:pPr>
        <w:spacing w:after="0" w:line="360" w:lineRule="auto"/>
        <w:jc w:val="center"/>
        <w:rPr>
          <w:rFonts w:ascii="Times New Roman" w:hAnsi="Times New Roman" w:cs="Times New Roman"/>
          <w:lang w:val="uk-UA"/>
        </w:rPr>
      </w:pPr>
      <w:r w:rsidRPr="00D5156B">
        <w:rPr>
          <w:rFonts w:ascii="Times New Roman" w:hAnsi="Times New Roman" w:cs="Times New Roman"/>
          <w:sz w:val="28"/>
          <w:szCs w:val="28"/>
          <w:lang w:val="uk-UA"/>
        </w:rPr>
        <w:t>Львів-2020</w:t>
      </w:r>
    </w:p>
    <w:p w14:paraId="40F9B8C4" w14:textId="77777777" w:rsidR="002A74F1" w:rsidRPr="00B079BA" w:rsidRDefault="00D5156B" w:rsidP="00D5156B">
      <w:pPr>
        <w:pStyle w:val="Heading1"/>
        <w:spacing w:before="0" w:line="360" w:lineRule="auto"/>
        <w:jc w:val="center"/>
        <w:rPr>
          <w:rFonts w:ascii="Times New Roman" w:hAnsi="Times New Roman" w:cs="Times New Roman"/>
          <w:color w:val="auto"/>
          <w:sz w:val="36"/>
          <w:lang w:val="uk-UA"/>
        </w:rPr>
      </w:pPr>
      <w:r>
        <w:rPr>
          <w:rFonts w:ascii="Times New Roman" w:hAnsi="Times New Roman" w:cs="Times New Roman"/>
          <w:color w:val="auto"/>
          <w:sz w:val="36"/>
          <w:lang w:val="uk-UA"/>
        </w:rPr>
        <w:lastRenderedPageBreak/>
        <w:t>Завдання</w:t>
      </w:r>
    </w:p>
    <w:p w14:paraId="47320906" w14:textId="77777777" w:rsidR="002A74F1" w:rsidRPr="00635ADF" w:rsidRDefault="002A74F1" w:rsidP="00D5156B">
      <w:pPr>
        <w:pStyle w:val="BodyTextIndent"/>
        <w:numPr>
          <w:ilvl w:val="0"/>
          <w:numId w:val="1"/>
        </w:numPr>
        <w:spacing w:line="360" w:lineRule="auto"/>
        <w:ind w:left="0" w:firstLine="0"/>
        <w:rPr>
          <w:szCs w:val="28"/>
        </w:rPr>
      </w:pPr>
      <w:r w:rsidRPr="00635ADF">
        <w:rPr>
          <w:szCs w:val="28"/>
        </w:rPr>
        <w:t xml:space="preserve">Провести </w:t>
      </w:r>
      <w:r w:rsidRPr="00635ADF">
        <w:rPr>
          <w:szCs w:val="28"/>
          <w:lang w:val="uk-UA" w:eastAsia="ar-SA"/>
        </w:rPr>
        <w:t>аналіз динамічного ряду на предмет виявлення тенденції:</w:t>
      </w:r>
    </w:p>
    <w:p w14:paraId="65911281" w14:textId="77777777" w:rsidR="002A74F1" w:rsidRPr="00635ADF" w:rsidRDefault="002A74F1" w:rsidP="00D5156B">
      <w:pPr>
        <w:pStyle w:val="BodyTextIndent"/>
        <w:numPr>
          <w:ilvl w:val="2"/>
          <w:numId w:val="1"/>
        </w:numPr>
        <w:spacing w:line="360" w:lineRule="auto"/>
        <w:rPr>
          <w:szCs w:val="28"/>
        </w:rPr>
      </w:pPr>
      <w:r w:rsidRPr="00635ADF">
        <w:rPr>
          <w:szCs w:val="28"/>
          <w:lang w:val="uk-UA" w:eastAsia="ar-SA"/>
        </w:rPr>
        <w:t>методом різниці середніх значень;</w:t>
      </w:r>
      <w:r w:rsidRPr="00635ADF">
        <w:rPr>
          <w:i/>
          <w:szCs w:val="28"/>
          <w:lang w:val="uk-UA" w:eastAsia="ar-SA"/>
        </w:rPr>
        <w:t xml:space="preserve"> </w:t>
      </w:r>
    </w:p>
    <w:p w14:paraId="097FCB37" w14:textId="77777777" w:rsidR="002A74F1" w:rsidRPr="00635ADF" w:rsidRDefault="002A74F1" w:rsidP="00D5156B">
      <w:pPr>
        <w:pStyle w:val="BodyTextIndent"/>
        <w:numPr>
          <w:ilvl w:val="2"/>
          <w:numId w:val="1"/>
        </w:numPr>
        <w:spacing w:line="360" w:lineRule="auto"/>
        <w:rPr>
          <w:szCs w:val="28"/>
        </w:rPr>
      </w:pPr>
      <w:r w:rsidRPr="00635ADF">
        <w:rPr>
          <w:szCs w:val="28"/>
          <w:lang w:val="uk-UA" w:eastAsia="ar-SA"/>
        </w:rPr>
        <w:t xml:space="preserve">методом </w:t>
      </w:r>
      <w:proofErr w:type="spellStart"/>
      <w:r w:rsidRPr="00635ADF">
        <w:rPr>
          <w:szCs w:val="28"/>
          <w:lang w:val="uk-UA" w:eastAsia="ar-SA"/>
        </w:rPr>
        <w:t>Форстера</w:t>
      </w:r>
      <w:proofErr w:type="spellEnd"/>
      <w:r w:rsidRPr="00635ADF">
        <w:rPr>
          <w:szCs w:val="28"/>
          <w:lang w:val="uk-UA" w:eastAsia="ar-SA"/>
        </w:rPr>
        <w:t>-Стюарта.</w:t>
      </w:r>
    </w:p>
    <w:p w14:paraId="06A3A31F" w14:textId="77777777" w:rsidR="002A74F1" w:rsidRPr="00635ADF" w:rsidRDefault="002A74F1" w:rsidP="00D5156B">
      <w:pPr>
        <w:pStyle w:val="BodyTextIndent"/>
        <w:numPr>
          <w:ilvl w:val="0"/>
          <w:numId w:val="1"/>
        </w:numPr>
        <w:spacing w:line="360" w:lineRule="auto"/>
        <w:ind w:left="0" w:firstLine="0"/>
        <w:rPr>
          <w:szCs w:val="28"/>
          <w:lang w:val="uk-UA" w:eastAsia="ar-SA"/>
        </w:rPr>
      </w:pPr>
      <w:r w:rsidRPr="00635ADF">
        <w:rPr>
          <w:szCs w:val="28"/>
          <w:lang w:val="uk-UA" w:eastAsia="ar-SA"/>
        </w:rPr>
        <w:t>Побудувати прогноз розвитку досліджуваного процесу на 5 років методами:</w:t>
      </w:r>
    </w:p>
    <w:p w14:paraId="4EB5A132" w14:textId="77777777" w:rsidR="002A74F1" w:rsidRPr="00635ADF" w:rsidRDefault="002A74F1" w:rsidP="00D5156B">
      <w:pPr>
        <w:numPr>
          <w:ilvl w:val="2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 w:eastAsia="ar-SA"/>
        </w:rPr>
      </w:pPr>
      <w:r w:rsidRPr="00635ADF">
        <w:rPr>
          <w:rFonts w:ascii="Times New Roman" w:hAnsi="Times New Roman" w:cs="Times New Roman"/>
          <w:sz w:val="28"/>
          <w:szCs w:val="28"/>
          <w:lang w:val="uk-UA" w:eastAsia="ar-SA"/>
        </w:rPr>
        <w:t>на основі середніх характеристик (середній абсолютний приріст, середній темп росту);</w:t>
      </w:r>
    </w:p>
    <w:p w14:paraId="28F5D933" w14:textId="77777777" w:rsidR="002A74F1" w:rsidRPr="00635ADF" w:rsidRDefault="002A74F1" w:rsidP="00D5156B">
      <w:pPr>
        <w:numPr>
          <w:ilvl w:val="2"/>
          <w:numId w:val="1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 w:eastAsia="ar-SA"/>
        </w:rPr>
      </w:pPr>
      <w:r w:rsidRPr="00635ADF">
        <w:rPr>
          <w:rFonts w:ascii="Times New Roman" w:hAnsi="Times New Roman" w:cs="Times New Roman"/>
          <w:sz w:val="28"/>
          <w:szCs w:val="28"/>
          <w:lang w:val="uk-UA" w:eastAsia="ar-SA"/>
        </w:rPr>
        <w:t>на основі зваженої плинної середньої (два підходи).</w:t>
      </w:r>
    </w:p>
    <w:p w14:paraId="7A9A51CA" w14:textId="77777777" w:rsidR="00B079BA" w:rsidRDefault="002A74F1" w:rsidP="00D5156B">
      <w:pPr>
        <w:pStyle w:val="BodyTextIndent"/>
        <w:numPr>
          <w:ilvl w:val="0"/>
          <w:numId w:val="1"/>
        </w:numPr>
        <w:spacing w:line="360" w:lineRule="auto"/>
        <w:ind w:left="0" w:firstLine="0"/>
        <w:rPr>
          <w:szCs w:val="28"/>
          <w:lang w:val="uk-UA"/>
        </w:rPr>
      </w:pPr>
      <w:r w:rsidRPr="00635ADF">
        <w:rPr>
          <w:szCs w:val="28"/>
          <w:lang w:val="uk-UA"/>
        </w:rPr>
        <w:t>Зобразити первинний динамічний ряд та ек</w:t>
      </w:r>
      <w:r w:rsidR="00E1343B">
        <w:rPr>
          <w:szCs w:val="28"/>
          <w:lang w:val="uk-UA"/>
        </w:rPr>
        <w:t xml:space="preserve">страпольовані ряди графічно (на </w:t>
      </w:r>
      <w:r w:rsidRPr="00635ADF">
        <w:rPr>
          <w:szCs w:val="28"/>
          <w:lang w:val="uk-UA"/>
        </w:rPr>
        <w:t>одному графіку).</w:t>
      </w:r>
    </w:p>
    <w:p w14:paraId="0D40B18A" w14:textId="77777777" w:rsidR="002A74F1" w:rsidRPr="00B079BA" w:rsidRDefault="002A74F1" w:rsidP="00D5156B">
      <w:pPr>
        <w:pStyle w:val="BodyTextIndent"/>
        <w:numPr>
          <w:ilvl w:val="0"/>
          <w:numId w:val="1"/>
        </w:numPr>
        <w:spacing w:line="360" w:lineRule="auto"/>
        <w:ind w:left="0" w:firstLine="0"/>
        <w:rPr>
          <w:szCs w:val="28"/>
          <w:lang w:val="uk-UA"/>
        </w:rPr>
      </w:pPr>
      <w:r w:rsidRPr="00B079BA">
        <w:rPr>
          <w:szCs w:val="28"/>
          <w:lang w:val="uk-UA"/>
        </w:rPr>
        <w:t>На основі прогнозів зробити висновок про майбутній розвиток досліджуваних процесів.</w:t>
      </w:r>
    </w:p>
    <w:p w14:paraId="52839513" w14:textId="5D1B7762" w:rsidR="0045624F" w:rsidRPr="00224A98" w:rsidRDefault="002A74F1" w:rsidP="00136154">
      <w:pPr>
        <w:pStyle w:val="Heading1"/>
        <w:ind w:firstLine="709"/>
        <w:jc w:val="center"/>
        <w:rPr>
          <w:rFonts w:ascii="Times New Roman" w:hAnsi="Times New Roman" w:cs="Times New Roman"/>
          <w:b/>
          <w:color w:val="auto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br w:type="column"/>
      </w:r>
      <w:proofErr w:type="spellStart"/>
      <w:r w:rsidR="0045624F" w:rsidRPr="00224A98">
        <w:rPr>
          <w:rFonts w:ascii="Times New Roman" w:hAnsi="Times New Roman" w:cs="Times New Roman"/>
          <w:b/>
          <w:color w:val="auto"/>
        </w:rPr>
        <w:lastRenderedPageBreak/>
        <w:t>Методичні</w:t>
      </w:r>
      <w:proofErr w:type="spellEnd"/>
      <w:r w:rsidR="0045624F" w:rsidRPr="00224A98">
        <w:rPr>
          <w:rFonts w:ascii="Times New Roman" w:hAnsi="Times New Roman" w:cs="Times New Roman"/>
          <w:b/>
          <w:color w:val="auto"/>
        </w:rPr>
        <w:t xml:space="preserve"> </w:t>
      </w:r>
      <w:proofErr w:type="spellStart"/>
      <w:r w:rsidR="0045624F" w:rsidRPr="00224A98">
        <w:rPr>
          <w:rFonts w:ascii="Times New Roman" w:hAnsi="Times New Roman" w:cs="Times New Roman"/>
          <w:b/>
          <w:color w:val="auto"/>
        </w:rPr>
        <w:t>рекомендації</w:t>
      </w:r>
      <w:proofErr w:type="spellEnd"/>
      <w:r w:rsidR="0045624F" w:rsidRPr="00224A98">
        <w:rPr>
          <w:rFonts w:ascii="Times New Roman" w:hAnsi="Times New Roman" w:cs="Times New Roman"/>
          <w:b/>
          <w:color w:val="auto"/>
        </w:rPr>
        <w:t xml:space="preserve"> до </w:t>
      </w:r>
      <w:proofErr w:type="spellStart"/>
      <w:r w:rsidR="0045624F" w:rsidRPr="00224A98">
        <w:rPr>
          <w:rFonts w:ascii="Times New Roman" w:hAnsi="Times New Roman" w:cs="Times New Roman"/>
          <w:b/>
          <w:color w:val="auto"/>
        </w:rPr>
        <w:t>викон</w:t>
      </w:r>
      <w:r w:rsidR="0045624F">
        <w:rPr>
          <w:rFonts w:ascii="Times New Roman" w:hAnsi="Times New Roman" w:cs="Times New Roman"/>
          <w:b/>
          <w:color w:val="auto"/>
        </w:rPr>
        <w:t>ання</w:t>
      </w:r>
      <w:proofErr w:type="spellEnd"/>
      <w:r w:rsidR="0045624F">
        <w:rPr>
          <w:rFonts w:ascii="Times New Roman" w:hAnsi="Times New Roman" w:cs="Times New Roman"/>
          <w:b/>
          <w:color w:val="auto"/>
        </w:rPr>
        <w:t xml:space="preserve"> </w:t>
      </w:r>
      <w:proofErr w:type="spellStart"/>
      <w:r w:rsidR="0045624F">
        <w:rPr>
          <w:rFonts w:ascii="Times New Roman" w:hAnsi="Times New Roman" w:cs="Times New Roman"/>
          <w:b/>
          <w:color w:val="auto"/>
        </w:rPr>
        <w:t>індивідуального</w:t>
      </w:r>
      <w:proofErr w:type="spellEnd"/>
      <w:r w:rsidR="0045624F">
        <w:rPr>
          <w:rFonts w:ascii="Times New Roman" w:hAnsi="Times New Roman" w:cs="Times New Roman"/>
          <w:b/>
          <w:color w:val="auto"/>
        </w:rPr>
        <w:t xml:space="preserve"> </w:t>
      </w:r>
      <w:proofErr w:type="spellStart"/>
      <w:r w:rsidR="0045624F">
        <w:rPr>
          <w:rFonts w:ascii="Times New Roman" w:hAnsi="Times New Roman" w:cs="Times New Roman"/>
          <w:b/>
          <w:color w:val="auto"/>
        </w:rPr>
        <w:t>завдання</w:t>
      </w:r>
      <w:proofErr w:type="spellEnd"/>
      <w:r w:rsidR="0045624F">
        <w:rPr>
          <w:rFonts w:ascii="Times New Roman" w:hAnsi="Times New Roman" w:cs="Times New Roman"/>
          <w:b/>
          <w:color w:val="auto"/>
        </w:rPr>
        <w:t xml:space="preserve"> </w:t>
      </w:r>
      <w:bookmarkStart w:id="0" w:name="_GoBack"/>
      <w:bookmarkEnd w:id="0"/>
      <w:r w:rsidR="0045624F">
        <w:rPr>
          <w:rFonts w:ascii="Times New Roman" w:hAnsi="Times New Roman" w:cs="Times New Roman"/>
          <w:b/>
          <w:color w:val="auto"/>
        </w:rPr>
        <w:t>№2</w:t>
      </w:r>
      <w:r w:rsidR="0045624F" w:rsidRPr="00224A98">
        <w:rPr>
          <w:rFonts w:ascii="Times New Roman" w:hAnsi="Times New Roman" w:cs="Times New Roman"/>
          <w:b/>
          <w:color w:val="auto"/>
        </w:rPr>
        <w:t>.</w:t>
      </w:r>
    </w:p>
    <w:p w14:paraId="57A23A5F" w14:textId="77777777" w:rsidR="0045624F" w:rsidRDefault="0045624F" w:rsidP="00D5156B">
      <w:pPr>
        <w:pStyle w:val="Heading1"/>
        <w:spacing w:before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14:paraId="05E7B80E" w14:textId="05A6291B" w:rsidR="00320F60" w:rsidRPr="0098394E" w:rsidRDefault="002A74F1" w:rsidP="00D5156B">
      <w:pPr>
        <w:pStyle w:val="Heading1"/>
        <w:spacing w:before="0" w:line="360" w:lineRule="auto"/>
        <w:rPr>
          <w:rFonts w:ascii="Times New Roman" w:hAnsi="Times New Roman" w:cs="Times New Roman"/>
          <w:b/>
          <w:color w:val="auto"/>
        </w:rPr>
      </w:pPr>
      <w:r w:rsidRPr="0098394E">
        <w:rPr>
          <w:rFonts w:ascii="Times New Roman" w:hAnsi="Times New Roman" w:cs="Times New Roman"/>
          <w:b/>
          <w:color w:val="auto"/>
        </w:rPr>
        <w:t xml:space="preserve">1. </w:t>
      </w:r>
      <w:proofErr w:type="spellStart"/>
      <w:r w:rsidRPr="0098394E">
        <w:rPr>
          <w:rFonts w:ascii="Times New Roman" w:hAnsi="Times New Roman" w:cs="Times New Roman"/>
          <w:b/>
          <w:color w:val="auto"/>
        </w:rPr>
        <w:t>Аналіз</w:t>
      </w:r>
      <w:proofErr w:type="spellEnd"/>
      <w:r w:rsidRPr="0098394E">
        <w:rPr>
          <w:rFonts w:ascii="Times New Roman" w:hAnsi="Times New Roman" w:cs="Times New Roman"/>
          <w:b/>
          <w:color w:val="auto"/>
        </w:rPr>
        <w:t xml:space="preserve"> </w:t>
      </w:r>
      <w:proofErr w:type="spellStart"/>
      <w:r w:rsidRPr="0098394E">
        <w:rPr>
          <w:rFonts w:ascii="Times New Roman" w:hAnsi="Times New Roman" w:cs="Times New Roman"/>
          <w:b/>
          <w:color w:val="auto"/>
        </w:rPr>
        <w:t>динамічних</w:t>
      </w:r>
      <w:proofErr w:type="spellEnd"/>
      <w:r w:rsidRPr="0098394E">
        <w:rPr>
          <w:rFonts w:ascii="Times New Roman" w:hAnsi="Times New Roman" w:cs="Times New Roman"/>
          <w:b/>
          <w:color w:val="auto"/>
        </w:rPr>
        <w:t xml:space="preserve"> </w:t>
      </w:r>
      <w:proofErr w:type="spellStart"/>
      <w:r w:rsidRPr="0098394E">
        <w:rPr>
          <w:rFonts w:ascii="Times New Roman" w:hAnsi="Times New Roman" w:cs="Times New Roman"/>
          <w:b/>
          <w:color w:val="auto"/>
        </w:rPr>
        <w:t>рядів</w:t>
      </w:r>
      <w:proofErr w:type="spellEnd"/>
      <w:r w:rsidRPr="0098394E">
        <w:rPr>
          <w:rFonts w:ascii="Times New Roman" w:hAnsi="Times New Roman" w:cs="Times New Roman"/>
          <w:b/>
          <w:color w:val="auto"/>
        </w:rPr>
        <w:t xml:space="preserve"> для </w:t>
      </w:r>
      <w:proofErr w:type="spellStart"/>
      <w:r w:rsidRPr="0098394E">
        <w:rPr>
          <w:rFonts w:ascii="Times New Roman" w:hAnsi="Times New Roman" w:cs="Times New Roman"/>
          <w:b/>
          <w:color w:val="auto"/>
        </w:rPr>
        <w:t>виявлення</w:t>
      </w:r>
      <w:proofErr w:type="spellEnd"/>
      <w:r w:rsidRPr="0098394E">
        <w:rPr>
          <w:rFonts w:ascii="Times New Roman" w:hAnsi="Times New Roman" w:cs="Times New Roman"/>
          <w:b/>
          <w:color w:val="auto"/>
        </w:rPr>
        <w:t xml:space="preserve"> </w:t>
      </w:r>
      <w:proofErr w:type="spellStart"/>
      <w:r w:rsidRPr="0098394E">
        <w:rPr>
          <w:rFonts w:ascii="Times New Roman" w:hAnsi="Times New Roman" w:cs="Times New Roman"/>
          <w:b/>
          <w:color w:val="auto"/>
        </w:rPr>
        <w:t>тенденцій</w:t>
      </w:r>
      <w:proofErr w:type="spellEnd"/>
      <w:r w:rsidRPr="0098394E">
        <w:rPr>
          <w:rFonts w:ascii="Times New Roman" w:hAnsi="Times New Roman" w:cs="Times New Roman"/>
          <w:b/>
          <w:color w:val="auto"/>
        </w:rPr>
        <w:t>.</w:t>
      </w:r>
    </w:p>
    <w:p w14:paraId="258C980D" w14:textId="77777777" w:rsidR="00320F60" w:rsidRPr="00320F60" w:rsidRDefault="00320F60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визначення тенденцій </w:t>
      </w:r>
      <w:r w:rsidR="0098394E">
        <w:rPr>
          <w:rFonts w:ascii="Times New Roman" w:hAnsi="Times New Roman" w:cs="Times New Roman"/>
          <w:sz w:val="28"/>
          <w:szCs w:val="28"/>
          <w:lang w:val="uk-UA"/>
        </w:rPr>
        <w:t xml:space="preserve">динамічних рядів </w:t>
      </w:r>
      <w:r>
        <w:rPr>
          <w:rFonts w:ascii="Times New Roman" w:hAnsi="Times New Roman" w:cs="Times New Roman"/>
          <w:sz w:val="28"/>
          <w:szCs w:val="28"/>
          <w:lang w:val="uk-UA"/>
        </w:rPr>
        <w:t>використаємо такі методи:</w:t>
      </w:r>
    </w:p>
    <w:p w14:paraId="1DB1EF96" w14:textId="77777777" w:rsidR="002A74F1" w:rsidRPr="00635ADF" w:rsidRDefault="009A3EA4" w:rsidP="00D5156B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i/>
          <w:sz w:val="28"/>
          <w:szCs w:val="28"/>
        </w:rPr>
        <w:t>1.1</w:t>
      </w:r>
      <w:r w:rsidR="00F67CCA" w:rsidRPr="00635ADF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  <w:r w:rsidRPr="00635AD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635ADF">
        <w:rPr>
          <w:rFonts w:ascii="Times New Roman" w:hAnsi="Times New Roman" w:cs="Times New Roman"/>
          <w:i/>
          <w:sz w:val="28"/>
          <w:szCs w:val="28"/>
          <w:lang w:val="uk-UA"/>
        </w:rPr>
        <w:t>Метод перевірки різниці середніх рівнів.</w:t>
      </w:r>
    </w:p>
    <w:p w14:paraId="4E40FE32" w14:textId="77777777" w:rsidR="00131547" w:rsidRPr="00635ADF" w:rsidRDefault="00320F60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початку поділимо часовий ряд</w:t>
      </w:r>
      <w:r w:rsidR="009A3EA4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на дві частини </w:t>
      </w:r>
      <w:r w:rsidR="00A40DD9" w:rsidRPr="00635AD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460" w:dyaOrig="360" w14:anchorId="33E35E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18pt" o:ole="">
            <v:imagedata r:id="rId8" o:title=""/>
          </v:shape>
          <o:OLEObject Type="Embed" ProgID="Equation.DSMT4" ShapeID="_x0000_i1025" DrawAspect="Content" ObjectID="_1674225096" r:id="rId9"/>
        </w:object>
      </w:r>
      <w:r w:rsidR="00A40DD9" w:rsidRPr="00635ADF">
        <w:rPr>
          <w:rFonts w:ascii="Times New Roman" w:hAnsi="Times New Roman" w:cs="Times New Roman"/>
          <w:sz w:val="28"/>
          <w:szCs w:val="28"/>
        </w:rPr>
        <w:t>.</w:t>
      </w:r>
      <w:r w:rsidR="009839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31547" w:rsidRPr="00635ADF">
        <w:rPr>
          <w:rFonts w:ascii="Times New Roman" w:hAnsi="Times New Roman" w:cs="Times New Roman"/>
          <w:sz w:val="28"/>
          <w:szCs w:val="28"/>
          <w:lang w:val="uk-UA"/>
        </w:rPr>
        <w:t>Далі д</w:t>
      </w:r>
      <w:r w:rsidR="00A40DD9" w:rsidRPr="00635ADF">
        <w:rPr>
          <w:rFonts w:ascii="Times New Roman" w:hAnsi="Times New Roman" w:cs="Times New Roman"/>
          <w:sz w:val="28"/>
          <w:szCs w:val="28"/>
          <w:lang w:val="uk-UA"/>
        </w:rPr>
        <w:t>ля кожної частини</w:t>
      </w:r>
      <w:r w:rsidR="0098394E">
        <w:rPr>
          <w:rFonts w:ascii="Times New Roman" w:hAnsi="Times New Roman" w:cs="Times New Roman"/>
          <w:sz w:val="28"/>
          <w:szCs w:val="28"/>
          <w:lang w:val="uk-UA"/>
        </w:rPr>
        <w:t xml:space="preserve"> ряду</w:t>
      </w:r>
      <w:r w:rsidR="00A40DD9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розраховуємо середні значення та дисперсії</w:t>
      </w:r>
      <w:r w:rsidR="0098394E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131547" w:rsidRPr="00635ADF">
        <w:rPr>
          <w:rFonts w:ascii="Times New Roman" w:hAnsi="Times New Roman" w:cs="Times New Roman"/>
          <w:sz w:val="28"/>
          <w:szCs w:val="28"/>
        </w:rPr>
        <w:t xml:space="preserve">     </w:t>
      </w:r>
    </w:p>
    <w:p w14:paraId="2E64A08D" w14:textId="77777777" w:rsidR="00A40DD9" w:rsidRPr="00635ADF" w:rsidRDefault="00A40DD9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635ADF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040" w:dyaOrig="1040" w14:anchorId="349BBCB0">
          <v:shape id="_x0000_i1026" type="#_x0000_t75" style="width:52pt;height:52pt" o:ole="">
            <v:imagedata r:id="rId10" o:title=""/>
          </v:shape>
          <o:OLEObject Type="Embed" ProgID="Equation.DSMT4" ShapeID="_x0000_i1026" DrawAspect="Content" ObjectID="_1674225097" r:id="rId11"/>
        </w:objec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35ADF">
        <w:rPr>
          <w:rFonts w:ascii="Times New Roman" w:hAnsi="Times New Roman" w:cs="Times New Roman"/>
          <w:sz w:val="28"/>
          <w:szCs w:val="28"/>
        </w:rPr>
        <w:t xml:space="preserve">  </w:t>
      </w:r>
      <w:r w:rsidRPr="00635ADF">
        <w:rPr>
          <w:rFonts w:ascii="Times New Roman" w:hAnsi="Times New Roman" w:cs="Times New Roman"/>
          <w:position w:val="-30"/>
          <w:sz w:val="28"/>
          <w:szCs w:val="28"/>
        </w:rPr>
        <w:object w:dxaOrig="1060" w:dyaOrig="1040" w14:anchorId="55A28CF8">
          <v:shape id="_x0000_i1027" type="#_x0000_t75" style="width:53pt;height:52pt" o:ole="">
            <v:imagedata r:id="rId12" o:title=""/>
          </v:shape>
          <o:OLEObject Type="Embed" ProgID="Equation.DSMT4" ShapeID="_x0000_i1027" DrawAspect="Content" ObjectID="_1674225098" r:id="rId13"/>
        </w:object>
      </w:r>
      <w:r w:rsidRPr="00635ADF">
        <w:rPr>
          <w:rFonts w:ascii="Times New Roman" w:hAnsi="Times New Roman" w:cs="Times New Roman"/>
          <w:sz w:val="28"/>
          <w:szCs w:val="28"/>
        </w:rPr>
        <w:t xml:space="preserve"> </w:t>
      </w:r>
      <w:r w:rsidR="00256904" w:rsidRPr="00635ADF">
        <w:rPr>
          <w:rFonts w:ascii="Times New Roman" w:hAnsi="Times New Roman" w:cs="Times New Roman"/>
          <w:position w:val="-30"/>
          <w:sz w:val="28"/>
          <w:szCs w:val="28"/>
        </w:rPr>
        <w:object w:dxaOrig="1760" w:dyaOrig="1060" w14:anchorId="5806E88C">
          <v:shape id="_x0000_i1028" type="#_x0000_t75" style="width:88pt;height:53pt" o:ole="">
            <v:imagedata r:id="rId14" o:title=""/>
          </v:shape>
          <o:OLEObject Type="Embed" ProgID="Equation.DSMT4" ShapeID="_x0000_i1028" DrawAspect="Content" ObjectID="_1674225099" r:id="rId15"/>
        </w:object>
      </w:r>
      <w:r w:rsidRPr="00635ADF">
        <w:rPr>
          <w:rFonts w:ascii="Times New Roman" w:hAnsi="Times New Roman" w:cs="Times New Roman"/>
          <w:sz w:val="28"/>
          <w:szCs w:val="28"/>
        </w:rPr>
        <w:t xml:space="preserve"> </w:t>
      </w:r>
      <w:r w:rsidR="00256904" w:rsidRPr="00635ADF">
        <w:rPr>
          <w:rFonts w:ascii="Times New Roman" w:hAnsi="Times New Roman" w:cs="Times New Roman"/>
          <w:position w:val="-30"/>
          <w:sz w:val="28"/>
          <w:szCs w:val="28"/>
        </w:rPr>
        <w:object w:dxaOrig="1800" w:dyaOrig="1060" w14:anchorId="1C1436A0">
          <v:shape id="_x0000_i1029" type="#_x0000_t75" style="width:90pt;height:53pt" o:ole="">
            <v:imagedata r:id="rId16" o:title=""/>
          </v:shape>
          <o:OLEObject Type="Embed" ProgID="Equation.DSMT4" ShapeID="_x0000_i1029" DrawAspect="Content" ObjectID="_1674225100" r:id="rId17"/>
        </w:object>
      </w:r>
    </w:p>
    <w:p w14:paraId="657019A3" w14:textId="77777777" w:rsidR="00131547" w:rsidRDefault="0098394E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ні результати представлені на рисунку 1.1.</w:t>
      </w:r>
    </w:p>
    <w:tbl>
      <w:tblPr>
        <w:tblW w:w="6494" w:type="dxa"/>
        <w:jc w:val="center"/>
        <w:tblLook w:val="04A0" w:firstRow="1" w:lastRow="0" w:firstColumn="1" w:lastColumn="0" w:noHBand="0" w:noVBand="1"/>
      </w:tblPr>
      <w:tblGrid>
        <w:gridCol w:w="2484"/>
        <w:gridCol w:w="1956"/>
        <w:gridCol w:w="2204"/>
      </w:tblGrid>
      <w:tr w:rsidR="00040AF4" w:rsidRPr="00040AF4" w14:paraId="77CDDABF" w14:textId="77777777" w:rsidTr="00C63825">
        <w:trPr>
          <w:trHeight w:val="726"/>
          <w:jc w:val="center"/>
        </w:trPr>
        <w:tc>
          <w:tcPr>
            <w:tcW w:w="24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89468F2" w14:textId="77777777" w:rsidR="00040AF4" w:rsidRPr="00040AF4" w:rsidRDefault="00040AF4" w:rsidP="00D5156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8AC084" w14:textId="77777777" w:rsidR="00040AF4" w:rsidRPr="00040AF4" w:rsidRDefault="00DF209D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реєстровані</w:t>
            </w:r>
            <w:r w:rsidR="005E3FC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 шлюби</w:t>
            </w:r>
          </w:p>
        </w:tc>
        <w:tc>
          <w:tcPr>
            <w:tcW w:w="22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084F10" w14:textId="77777777" w:rsidR="00040AF4" w:rsidRPr="00040AF4" w:rsidRDefault="00DF209D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зірвання </w:t>
            </w:r>
            <w:r w:rsidRPr="00DF209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шлюбів</w:t>
            </w:r>
          </w:p>
        </w:tc>
      </w:tr>
      <w:tr w:rsidR="00040AF4" w:rsidRPr="00040AF4" w14:paraId="4852A538" w14:textId="77777777" w:rsidTr="00C63825">
        <w:trPr>
          <w:trHeight w:val="435"/>
          <w:jc w:val="center"/>
        </w:trPr>
        <w:tc>
          <w:tcPr>
            <w:tcW w:w="24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4DCB99" w14:textId="77777777" w:rsidR="00040AF4" w:rsidRPr="00040AF4" w:rsidRDefault="00040AF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n</w:t>
            </w: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1</w:t>
            </w:r>
          </w:p>
        </w:tc>
        <w:tc>
          <w:tcPr>
            <w:tcW w:w="1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8869F2" w14:textId="77777777" w:rsidR="00040AF4" w:rsidRPr="00040AF4" w:rsidRDefault="00DF209D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55600D" w14:textId="77777777" w:rsidR="00040AF4" w:rsidRPr="00040AF4" w:rsidRDefault="00DF209D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</w:t>
            </w:r>
          </w:p>
        </w:tc>
      </w:tr>
      <w:tr w:rsidR="00040AF4" w:rsidRPr="00040AF4" w14:paraId="3FAEAE1A" w14:textId="77777777" w:rsidTr="00C63825">
        <w:trPr>
          <w:trHeight w:val="435"/>
          <w:jc w:val="center"/>
        </w:trPr>
        <w:tc>
          <w:tcPr>
            <w:tcW w:w="2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992EA9" w14:textId="77777777" w:rsidR="00040AF4" w:rsidRPr="00040AF4" w:rsidRDefault="00040AF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n</w:t>
            </w: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2</w:t>
            </w:r>
          </w:p>
        </w:tc>
        <w:tc>
          <w:tcPr>
            <w:tcW w:w="1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9FD0A8" w14:textId="77777777" w:rsidR="00040AF4" w:rsidRPr="00040AF4" w:rsidRDefault="00DF209D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5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14668B" w14:textId="77777777" w:rsidR="00040AF4" w:rsidRPr="00040AF4" w:rsidRDefault="00DF209D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5</w:t>
            </w:r>
          </w:p>
        </w:tc>
      </w:tr>
      <w:tr w:rsidR="00040AF4" w:rsidRPr="00040AF4" w14:paraId="4941B4FB" w14:textId="77777777" w:rsidTr="00C63825">
        <w:trPr>
          <w:trHeight w:val="798"/>
          <w:jc w:val="center"/>
        </w:trPr>
        <w:tc>
          <w:tcPr>
            <w:tcW w:w="2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59E4FD" w14:textId="77777777" w:rsidR="00040AF4" w:rsidRPr="00040AF4" w:rsidRDefault="00040AF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ереднє значення Y</w:t>
            </w: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1сер</w:t>
            </w:r>
          </w:p>
        </w:tc>
        <w:tc>
          <w:tcPr>
            <w:tcW w:w="1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B28F49" w14:textId="77777777" w:rsidR="00040AF4" w:rsidRPr="003E3898" w:rsidRDefault="003E389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372066,2143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FA10A" w14:textId="77777777" w:rsidR="00040AF4" w:rsidRPr="003E3898" w:rsidRDefault="003E389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194084,7143</w:t>
            </w:r>
          </w:p>
        </w:tc>
      </w:tr>
      <w:tr w:rsidR="00040AF4" w:rsidRPr="00040AF4" w14:paraId="3D2CC849" w14:textId="77777777" w:rsidTr="00C63825">
        <w:trPr>
          <w:trHeight w:val="798"/>
          <w:jc w:val="center"/>
        </w:trPr>
        <w:tc>
          <w:tcPr>
            <w:tcW w:w="2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C8CB6F" w14:textId="77777777" w:rsidR="00040AF4" w:rsidRPr="00040AF4" w:rsidRDefault="00040AF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ереднє значення Y</w:t>
            </w: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2сер</w:t>
            </w:r>
          </w:p>
        </w:tc>
        <w:tc>
          <w:tcPr>
            <w:tcW w:w="1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3161C0" w14:textId="77777777" w:rsidR="00040AF4" w:rsidRPr="003E3898" w:rsidRDefault="003E389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304510,0667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7FE97A" w14:textId="77777777" w:rsidR="00040AF4" w:rsidRPr="003E3898" w:rsidRDefault="003E389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156074,6667</w:t>
            </w:r>
          </w:p>
        </w:tc>
      </w:tr>
      <w:tr w:rsidR="00040AF4" w:rsidRPr="00040AF4" w14:paraId="4B1104B4" w14:textId="77777777" w:rsidTr="00C63825">
        <w:trPr>
          <w:trHeight w:val="435"/>
          <w:jc w:val="center"/>
        </w:trPr>
        <w:tc>
          <w:tcPr>
            <w:tcW w:w="2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0C5FA0" w14:textId="77777777" w:rsidR="00040AF4" w:rsidRPr="00040AF4" w:rsidRDefault="00040AF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Дисперсія S</w:t>
            </w: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vertAlign w:val="superscript"/>
                <w:lang w:eastAsia="ru-RU"/>
              </w:rPr>
              <w:t>2</w:t>
            </w: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1</w:t>
            </w:r>
          </w:p>
        </w:tc>
        <w:tc>
          <w:tcPr>
            <w:tcW w:w="1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BD656D" w14:textId="77777777" w:rsidR="00040AF4" w:rsidRPr="003E3898" w:rsidRDefault="003E389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4664203829,4121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E8DA71" w14:textId="77777777" w:rsidR="00040AF4" w:rsidRPr="003E3898" w:rsidRDefault="003E389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217555611,7582</w:t>
            </w:r>
          </w:p>
        </w:tc>
      </w:tr>
      <w:tr w:rsidR="00040AF4" w:rsidRPr="00040AF4" w14:paraId="50F1142D" w14:textId="77777777" w:rsidTr="00C63825">
        <w:trPr>
          <w:trHeight w:val="435"/>
          <w:jc w:val="center"/>
        </w:trPr>
        <w:tc>
          <w:tcPr>
            <w:tcW w:w="24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EE5D8E" w14:textId="77777777" w:rsidR="00040AF4" w:rsidRPr="00040AF4" w:rsidRDefault="00040AF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Дисперсія S</w:t>
            </w: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vertAlign w:val="superscript"/>
                <w:lang w:eastAsia="ru-RU"/>
              </w:rPr>
              <w:t>2</w:t>
            </w:r>
            <w:r w:rsidRPr="00040AF4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2</w:t>
            </w:r>
          </w:p>
        </w:tc>
        <w:tc>
          <w:tcPr>
            <w:tcW w:w="180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880D91" w14:textId="77777777" w:rsidR="00040AF4" w:rsidRPr="003E3898" w:rsidRDefault="003E389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2494041587,3524</w:t>
            </w:r>
          </w:p>
        </w:tc>
        <w:tc>
          <w:tcPr>
            <w:tcW w:w="22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7D4C9E" w14:textId="77777777" w:rsidR="00040AF4" w:rsidRPr="003E3898" w:rsidRDefault="003E389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494320305,0952</w:t>
            </w:r>
          </w:p>
        </w:tc>
      </w:tr>
    </w:tbl>
    <w:p w14:paraId="4B9FE6D3" w14:textId="77777777" w:rsidR="00131547" w:rsidRPr="00635ADF" w:rsidRDefault="00131547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Рис.1.</w:t>
      </w:r>
      <w:r w:rsidR="00040AF4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Середні значення та дисперсії частин динамічних рядів</w:t>
      </w:r>
    </w:p>
    <w:p w14:paraId="50671CBF" w14:textId="77777777" w:rsidR="00A40DD9" w:rsidRPr="00635ADF" w:rsidRDefault="00131547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Для того, щоб перевірити рівність дисперсій обох частин ряду скористаємося </w:t>
      </w:r>
      <w:r w:rsidRPr="00635AD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-критерієм, що порівнює розрахункове значення цього критерію </w:t>
      </w:r>
    </w:p>
    <w:p w14:paraId="1EC69B0A" w14:textId="77777777" w:rsidR="00131547" w:rsidRPr="00040AF4" w:rsidRDefault="00256904" w:rsidP="00D5156B">
      <w:pPr>
        <w:spacing w:after="0" w:line="360" w:lineRule="auto"/>
        <w:jc w:val="both"/>
        <w:rPr>
          <w:rFonts w:ascii="Calibri" w:eastAsia="Times New Roman" w:hAnsi="Calibri" w:cs="Times New Roman"/>
          <w:color w:val="000000"/>
          <w:lang w:val="uk-UA" w:eastAsia="ru-RU"/>
        </w:rPr>
      </w:pPr>
      <w:r w:rsidRPr="00635ADF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80" w:dyaOrig="720" w14:anchorId="4E8063F4">
          <v:shape id="_x0000_i1030" type="#_x0000_t75" style="width:39pt;height:37pt" o:ole="">
            <v:imagedata r:id="rId18" o:title=""/>
          </v:shape>
          <o:OLEObject Type="Embed" ProgID="Equation.DSMT4" ShapeID="_x0000_i1030" DrawAspect="Content" ObjectID="_1674225101" r:id="rId19"/>
        </w:object>
      </w:r>
      <w:r w:rsidR="00131547" w:rsidRPr="00635ADF">
        <w:rPr>
          <w:rFonts w:ascii="Times New Roman" w:hAnsi="Times New Roman" w:cs="Times New Roman"/>
          <w:sz w:val="28"/>
          <w:szCs w:val="28"/>
        </w:rPr>
        <w:t xml:space="preserve"> , </w:t>
      </w:r>
      <w:r w:rsidR="00131547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635ADF">
        <w:rPr>
          <w:rFonts w:ascii="Times New Roman" w:hAnsi="Times New Roman" w:cs="Times New Roman"/>
          <w:b/>
          <w:position w:val="-12"/>
          <w:sz w:val="28"/>
          <w:szCs w:val="28"/>
          <w:lang w:val="uk-UA"/>
        </w:rPr>
        <w:object w:dxaOrig="300" w:dyaOrig="380" w14:anchorId="2E875A96">
          <v:shape id="_x0000_i1031" type="#_x0000_t75" style="width:14pt;height:19pt" o:ole="">
            <v:imagedata r:id="rId20" o:title=""/>
          </v:shape>
          <o:OLEObject Type="Embed" ProgID="Equation.DSMT4" ShapeID="_x0000_i1031" DrawAspect="Content" ObjectID="_1674225102" r:id="rId21"/>
        </w:object>
      </w:r>
      <w:r w:rsidR="00131547" w:rsidRPr="00635ADF">
        <w:rPr>
          <w:rFonts w:ascii="Times New Roman" w:hAnsi="Times New Roman" w:cs="Times New Roman"/>
          <w:b/>
          <w:sz w:val="28"/>
          <w:szCs w:val="28"/>
        </w:rPr>
        <w:t>&gt;</w:t>
      </w:r>
      <w:r w:rsidR="00F67CCA" w:rsidRPr="00635ADF">
        <w:rPr>
          <w:rFonts w:ascii="Times New Roman" w:hAnsi="Times New Roman" w:cs="Times New Roman"/>
          <w:b/>
          <w:position w:val="-12"/>
          <w:sz w:val="28"/>
          <w:szCs w:val="28"/>
          <w:lang w:val="en-US"/>
        </w:rPr>
        <w:object w:dxaOrig="300" w:dyaOrig="380" w14:anchorId="19AB0942">
          <v:shape id="_x0000_i1032" type="#_x0000_t75" style="width:14pt;height:19pt" o:ole="">
            <v:imagedata r:id="rId22" o:title=""/>
          </v:shape>
          <o:OLEObject Type="Embed" ProgID="Equation.DSMT4" ShapeID="_x0000_i1032" DrawAspect="Content" ObjectID="_1674225103" r:id="rId23"/>
        </w:object>
      </w:r>
      <w:r w:rsidR="00040AF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040AF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131547" w:rsidRPr="00635ADF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F67CCA" w:rsidRPr="00635ADF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780" w:dyaOrig="720" w14:anchorId="518ED782">
          <v:shape id="_x0000_i1033" type="#_x0000_t75" style="width:39pt;height:37pt" o:ole="">
            <v:imagedata r:id="rId24" o:title=""/>
          </v:shape>
          <o:OLEObject Type="Embed" ProgID="Equation.DSMT4" ShapeID="_x0000_i1033" DrawAspect="Content" ObjectID="_1674225104" r:id="rId25"/>
        </w:object>
      </w:r>
      <w:r w:rsidR="00131547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="00F67CCA" w:rsidRPr="00635ADF">
        <w:rPr>
          <w:rFonts w:ascii="Times New Roman" w:hAnsi="Times New Roman" w:cs="Times New Roman"/>
          <w:b/>
          <w:position w:val="-12"/>
          <w:sz w:val="28"/>
          <w:szCs w:val="28"/>
          <w:lang w:val="uk-UA"/>
        </w:rPr>
        <w:object w:dxaOrig="300" w:dyaOrig="380" w14:anchorId="6FEE6858">
          <v:shape id="_x0000_i1034" type="#_x0000_t75" style="width:14pt;height:19pt" o:ole="">
            <v:imagedata r:id="rId26" o:title=""/>
          </v:shape>
          <o:OLEObject Type="Embed" ProgID="Equation.DSMT4" ShapeID="_x0000_i1034" DrawAspect="Content" ObjectID="_1674225105" r:id="rId27"/>
        </w:object>
      </w:r>
      <w:r w:rsidR="00131547" w:rsidRPr="00635ADF">
        <w:rPr>
          <w:rFonts w:ascii="Times New Roman" w:hAnsi="Times New Roman" w:cs="Times New Roman"/>
          <w:b/>
          <w:sz w:val="28"/>
          <w:szCs w:val="28"/>
        </w:rPr>
        <w:t>&gt;</w:t>
      </w:r>
      <w:r w:rsidR="00F67CCA" w:rsidRPr="00635ADF">
        <w:rPr>
          <w:rFonts w:ascii="Times New Roman" w:hAnsi="Times New Roman" w:cs="Times New Roman"/>
          <w:b/>
          <w:position w:val="-12"/>
          <w:sz w:val="28"/>
          <w:szCs w:val="28"/>
          <w:lang w:val="en-US"/>
        </w:rPr>
        <w:object w:dxaOrig="300" w:dyaOrig="380" w14:anchorId="2825FB2C">
          <v:shape id="_x0000_i1035" type="#_x0000_t75" style="width:14pt;height:19pt" o:ole="">
            <v:imagedata r:id="rId28" o:title=""/>
          </v:shape>
          <o:OLEObject Type="Embed" ProgID="Equation.DSMT4" ShapeID="_x0000_i1035" DrawAspect="Content" ObjectID="_1674225106" r:id="rId29"/>
        </w:object>
      </w:r>
      <w:r w:rsidR="00040AF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131547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із табличним значенням критерію Фішера </w:t>
      </w:r>
      <w:r w:rsidR="00131547" w:rsidRPr="00635ADF">
        <w:rPr>
          <w:rFonts w:ascii="Times New Roman" w:hAnsi="Times New Roman" w:cs="Times New Roman"/>
          <w:b/>
          <w:position w:val="-12"/>
          <w:sz w:val="28"/>
          <w:szCs w:val="28"/>
          <w:lang w:val="uk-UA"/>
        </w:rPr>
        <w:object w:dxaOrig="300" w:dyaOrig="360" w14:anchorId="54217C8F">
          <v:shape id="_x0000_i1036" type="#_x0000_t75" style="width:14pt;height:18pt" o:ole="">
            <v:imagedata r:id="rId30" o:title=""/>
          </v:shape>
          <o:OLEObject Type="Embed" ProgID="Equation.DSMT4" ShapeID="_x0000_i1036" DrawAspect="Content" ObjectID="_1674225107" r:id="rId31"/>
        </w:object>
      </w:r>
      <w:r w:rsidR="00131547" w:rsidRPr="00040AF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= </w:t>
      </w:r>
      <w:r w:rsidR="003E3898">
        <w:rPr>
          <w:rFonts w:ascii="Times New Roman" w:hAnsi="Times New Roman" w:cs="Times New Roman"/>
          <w:sz w:val="28"/>
          <w:szCs w:val="28"/>
          <w:lang w:val="uk-UA"/>
        </w:rPr>
        <w:t>2,52</w:t>
      </w:r>
      <w:r w:rsidR="00040AF4" w:rsidRPr="00040AF4">
        <w:rPr>
          <w:rFonts w:ascii="Times New Roman" w:hAnsi="Times New Roman" w:cs="Times New Roman"/>
          <w:sz w:val="28"/>
          <w:szCs w:val="28"/>
          <w:lang w:val="uk-UA"/>
        </w:rPr>
        <w:t xml:space="preserve">, де </w:t>
      </w:r>
      <w:r w:rsidR="00040AF4">
        <w:rPr>
          <w:rFonts w:ascii="Times New Roman" w:hAnsi="Times New Roman" w:cs="Times New Roman"/>
          <w:sz w:val="28"/>
          <w:szCs w:val="28"/>
        </w:rPr>
        <w:t>α</w:t>
      </w:r>
      <w:r w:rsidR="00040AF4">
        <w:rPr>
          <w:rFonts w:ascii="Times New Roman" w:hAnsi="Times New Roman" w:cs="Times New Roman"/>
          <w:sz w:val="28"/>
          <w:szCs w:val="28"/>
          <w:lang w:val="uk-UA"/>
        </w:rPr>
        <w:t xml:space="preserve"> = 0,05.</w:t>
      </w:r>
      <w:r w:rsidRPr="00040AF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В нашому випадку значення </w:t>
      </w:r>
      <w:r w:rsidRPr="00635ADF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40AF4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критерію дорівнюють, відповідно </w:t>
      </w:r>
      <w:r w:rsidR="003E3898">
        <w:rPr>
          <w:rFonts w:ascii="Times New Roman" w:hAnsi="Times New Roman" w:cs="Times New Roman"/>
          <w:sz w:val="28"/>
          <w:szCs w:val="28"/>
          <w:lang w:val="uk-UA"/>
        </w:rPr>
        <w:t>1,8701</w:t>
      </w:r>
      <w:r w:rsidR="00040AF4">
        <w:rPr>
          <w:rFonts w:ascii="Calibri" w:eastAsia="Times New Roman" w:hAnsi="Calibri" w:cs="Times New Roman"/>
          <w:color w:val="000000"/>
          <w:lang w:val="uk-UA" w:eastAsia="ru-RU"/>
        </w:rPr>
        <w:t xml:space="preserve"> 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3E3898">
        <w:rPr>
          <w:rFonts w:ascii="Times New Roman" w:hAnsi="Times New Roman" w:cs="Times New Roman"/>
          <w:sz w:val="28"/>
          <w:szCs w:val="28"/>
          <w:lang w:val="uk-UA"/>
        </w:rPr>
        <w:t>2,2722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. Тобто, гіпотеза про рівність дисперсій 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ля </w:t>
      </w:r>
      <w:r w:rsidR="00040AF4">
        <w:rPr>
          <w:rFonts w:ascii="Times New Roman" w:hAnsi="Times New Roman" w:cs="Times New Roman"/>
          <w:sz w:val="28"/>
          <w:szCs w:val="28"/>
          <w:lang w:val="uk-UA"/>
        </w:rPr>
        <w:t>першого</w:t>
      </w:r>
      <w:r w:rsidR="003E3898">
        <w:rPr>
          <w:rFonts w:ascii="Times New Roman" w:hAnsi="Times New Roman" w:cs="Times New Roman"/>
          <w:sz w:val="28"/>
          <w:szCs w:val="28"/>
          <w:lang w:val="uk-UA"/>
        </w:rPr>
        <w:t xml:space="preserve"> і другого</w:t>
      </w:r>
      <w:r w:rsidR="00040AF4">
        <w:rPr>
          <w:rFonts w:ascii="Times New Roman" w:hAnsi="Times New Roman" w:cs="Times New Roman"/>
          <w:sz w:val="28"/>
          <w:szCs w:val="28"/>
          <w:lang w:val="uk-UA"/>
        </w:rPr>
        <w:t xml:space="preserve"> динамічного ряду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приймається</w:t>
      </w:r>
      <w:r w:rsidR="003E3898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040AF4">
        <w:rPr>
          <w:rFonts w:ascii="Times New Roman" w:hAnsi="Times New Roman" w:cs="Times New Roman"/>
          <w:sz w:val="28"/>
          <w:szCs w:val="28"/>
          <w:lang w:val="uk-UA"/>
        </w:rPr>
        <w:t>П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ереходимо до наступного кроку.</w:t>
      </w:r>
    </w:p>
    <w:p w14:paraId="44368555" w14:textId="77777777" w:rsidR="00256904" w:rsidRPr="00635ADF" w:rsidRDefault="00256904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Тепер потрібно перевірити гіпотезу про </w:t>
      </w:r>
      <w:r w:rsidR="00C63825">
        <w:rPr>
          <w:rFonts w:ascii="Times New Roman" w:hAnsi="Times New Roman" w:cs="Times New Roman"/>
          <w:sz w:val="28"/>
          <w:szCs w:val="28"/>
          <w:lang w:val="uk-UA"/>
        </w:rPr>
        <w:t>суттєвість різниці середніх значень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за допомогою критері</w:t>
      </w:r>
      <w:r w:rsidR="00040AF4">
        <w:rPr>
          <w:rFonts w:ascii="Times New Roman" w:hAnsi="Times New Roman" w:cs="Times New Roman"/>
          <w:sz w:val="28"/>
          <w:szCs w:val="28"/>
          <w:lang w:val="uk-UA"/>
        </w:rPr>
        <w:t xml:space="preserve">ю 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Стьюдента. Для цього визначимо розрахункове значення критерію Стьюдента за формулою:</w:t>
      </w:r>
    </w:p>
    <w:p w14:paraId="7AA5D848" w14:textId="77777777" w:rsidR="00256904" w:rsidRPr="00040AF4" w:rsidRDefault="00F67CCA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position w:val="-66"/>
          <w:sz w:val="28"/>
          <w:szCs w:val="28"/>
          <w:lang w:val="uk-UA"/>
        </w:rPr>
        <w:object w:dxaOrig="1440" w:dyaOrig="1180" w14:anchorId="23B44EEC">
          <v:shape id="_x0000_i1037" type="#_x0000_t75" style="width:1in;height:59pt" o:ole="">
            <v:imagedata r:id="rId32" o:title=""/>
          </v:shape>
          <o:OLEObject Type="Embed" ProgID="Equation.DSMT4" ShapeID="_x0000_i1037" DrawAspect="Content" ObjectID="_1674225108" r:id="rId33"/>
        </w:object>
      </w:r>
      <w:r w:rsidRPr="00635ADF">
        <w:rPr>
          <w:rFonts w:ascii="Times New Roman" w:hAnsi="Times New Roman" w:cs="Times New Roman"/>
          <w:sz w:val="28"/>
          <w:szCs w:val="28"/>
        </w:rPr>
        <w:t xml:space="preserve">, </w:t>
      </w:r>
      <w:r w:rsidRPr="00635ADF">
        <w:rPr>
          <w:rFonts w:ascii="Times New Roman" w:hAnsi="Times New Roman" w:cs="Times New Roman"/>
          <w:position w:val="-32"/>
          <w:sz w:val="28"/>
          <w:szCs w:val="28"/>
          <w:lang w:val="en-US"/>
        </w:rPr>
        <w:object w:dxaOrig="2700" w:dyaOrig="780" w14:anchorId="57446676">
          <v:shape id="_x0000_i1038" type="#_x0000_t75" style="width:136pt;height:39pt" o:ole="">
            <v:imagedata r:id="rId34" o:title=""/>
          </v:shape>
          <o:OLEObject Type="Embed" ProgID="Equation.DSMT4" ShapeID="_x0000_i1038" DrawAspect="Content" ObjectID="_1674225109" r:id="rId35"/>
        </w:object>
      </w:r>
      <w:r w:rsidR="00040AF4">
        <w:rPr>
          <w:rFonts w:ascii="Times New Roman" w:hAnsi="Times New Roman" w:cs="Times New Roman"/>
          <w:sz w:val="28"/>
          <w:szCs w:val="28"/>
          <w:lang w:val="uk-UA"/>
        </w:rPr>
        <w:t>,</w:t>
      </w:r>
    </w:p>
    <w:p w14:paraId="47672A28" w14:textId="77777777" w:rsidR="00256904" w:rsidRPr="00635ADF" w:rsidRDefault="00F67CCA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д</w:t>
      </w:r>
      <w:r w:rsidR="00256904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е </w:t>
      </w:r>
      <w:r w:rsidRPr="00635AD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20" w:dyaOrig="279" w14:anchorId="761B9594">
          <v:shape id="_x0000_i1039" type="#_x0000_t75" style="width:11pt;height:14pt" o:ole="">
            <v:imagedata r:id="rId36" o:title=""/>
          </v:shape>
          <o:OLEObject Type="Embed" ProgID="Equation.DSMT4" ShapeID="_x0000_i1039" DrawAspect="Content" ObjectID="_1674225110" r:id="rId37"/>
        </w:object>
      </w:r>
      <w:r w:rsidR="00256904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- оцінка середньоквадратичного відхилення різниці середніх значень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5BC91EDD" w14:textId="77777777" w:rsidR="00F67CCA" w:rsidRPr="00635ADF" w:rsidRDefault="00C63825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и обчислень наведені на рис.1.2.</w:t>
      </w:r>
    </w:p>
    <w:tbl>
      <w:tblPr>
        <w:tblW w:w="5328" w:type="dxa"/>
        <w:jc w:val="center"/>
        <w:tblLook w:val="04A0" w:firstRow="1" w:lastRow="0" w:firstColumn="1" w:lastColumn="0" w:noHBand="0" w:noVBand="1"/>
      </w:tblPr>
      <w:tblGrid>
        <w:gridCol w:w="1600"/>
        <w:gridCol w:w="1639"/>
        <w:gridCol w:w="2089"/>
      </w:tblGrid>
      <w:tr w:rsidR="005E3FC4" w:rsidRPr="00C63825" w14:paraId="6A318965" w14:textId="77777777" w:rsidTr="005E3FC4">
        <w:trPr>
          <w:trHeight w:val="823"/>
          <w:jc w:val="center"/>
        </w:trPr>
        <w:tc>
          <w:tcPr>
            <w:tcW w:w="16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DB1F86C" w14:textId="77777777" w:rsidR="005E3FC4" w:rsidRPr="00C63825" w:rsidRDefault="005E3FC4" w:rsidP="00D5156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435E7" w14:textId="77777777" w:rsidR="005E3FC4" w:rsidRPr="00C63825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реєстровані шлюби</w:t>
            </w:r>
          </w:p>
        </w:tc>
        <w:tc>
          <w:tcPr>
            <w:tcW w:w="208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E4C39F" w14:textId="77777777" w:rsidR="005E3FC4" w:rsidRPr="00040AF4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зірвання </w:t>
            </w:r>
            <w:r w:rsidRPr="00DF209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шлюбів</w:t>
            </w:r>
          </w:p>
        </w:tc>
      </w:tr>
      <w:tr w:rsidR="005E3FC4" w:rsidRPr="00C63825" w14:paraId="37915E0A" w14:textId="77777777" w:rsidTr="005E3FC4">
        <w:trPr>
          <w:trHeight w:val="537"/>
          <w:jc w:val="center"/>
        </w:trPr>
        <w:tc>
          <w:tcPr>
            <w:tcW w:w="1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70D158" w14:textId="77777777" w:rsidR="005E3FC4" w:rsidRPr="00C63825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63825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t</w:t>
            </w:r>
          </w:p>
        </w:tc>
        <w:tc>
          <w:tcPr>
            <w:tcW w:w="16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1BD4CA" w14:textId="77777777" w:rsidR="005E3FC4" w:rsidRPr="005E3FC4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3,0559</w:t>
            </w:r>
          </w:p>
        </w:tc>
        <w:tc>
          <w:tcPr>
            <w:tcW w:w="2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BF2F95" w14:textId="77777777" w:rsidR="005E3FC4" w:rsidRPr="005E3FC4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5,3829</w:t>
            </w:r>
          </w:p>
        </w:tc>
      </w:tr>
      <w:tr w:rsidR="005E3FC4" w:rsidRPr="00C63825" w14:paraId="5920DC8A" w14:textId="77777777" w:rsidTr="005E3FC4">
        <w:trPr>
          <w:trHeight w:val="411"/>
          <w:jc w:val="center"/>
        </w:trPr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189A9" w14:textId="77777777" w:rsidR="005E3FC4" w:rsidRPr="00C63825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63825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16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B050B" w14:textId="77777777" w:rsidR="005E3FC4" w:rsidRPr="005E3FC4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59488,9445</w:t>
            </w:r>
          </w:p>
        </w:tc>
        <w:tc>
          <w:tcPr>
            <w:tcW w:w="2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1D3903" w14:textId="77777777" w:rsidR="005E3FC4" w:rsidRPr="005E3FC4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19001,6639</w:t>
            </w:r>
          </w:p>
        </w:tc>
      </w:tr>
      <w:tr w:rsidR="005E3FC4" w:rsidRPr="00C63825" w14:paraId="2D5F2026" w14:textId="77777777" w:rsidTr="005E3FC4">
        <w:trPr>
          <w:trHeight w:val="494"/>
          <w:jc w:val="center"/>
        </w:trPr>
        <w:tc>
          <w:tcPr>
            <w:tcW w:w="16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B979AB" w14:textId="77777777" w:rsidR="005E3FC4" w:rsidRPr="00C63825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63825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t</w:t>
            </w:r>
            <w:r w:rsidRPr="00C63825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α</w:t>
            </w:r>
          </w:p>
        </w:tc>
        <w:tc>
          <w:tcPr>
            <w:tcW w:w="163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7D6AC3" w14:textId="77777777" w:rsidR="005E3FC4" w:rsidRPr="00C63825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,052</w:t>
            </w:r>
          </w:p>
        </w:tc>
        <w:tc>
          <w:tcPr>
            <w:tcW w:w="20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75AC48" w14:textId="77777777" w:rsidR="005E3FC4" w:rsidRPr="00C63825" w:rsidRDefault="005E3FC4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,052</w:t>
            </w:r>
          </w:p>
        </w:tc>
      </w:tr>
    </w:tbl>
    <w:p w14:paraId="35610B0D" w14:textId="77777777" w:rsidR="00F67CCA" w:rsidRPr="00635ADF" w:rsidRDefault="00F67CCA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C63825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2. Перевірка гіпотези про </w:t>
      </w:r>
      <w:r w:rsidR="00C63825">
        <w:rPr>
          <w:rFonts w:ascii="Times New Roman" w:hAnsi="Times New Roman" w:cs="Times New Roman"/>
          <w:sz w:val="28"/>
          <w:szCs w:val="28"/>
          <w:lang w:val="uk-UA"/>
        </w:rPr>
        <w:t xml:space="preserve">наявність 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тренд</w:t>
      </w:r>
      <w:r w:rsidR="00C63825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для двох динамічних рядів</w:t>
      </w:r>
    </w:p>
    <w:p w14:paraId="66F1C2DE" w14:textId="77777777" w:rsidR="00B4249C" w:rsidRDefault="00B4249C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B4249C">
        <w:rPr>
          <w:rFonts w:ascii="Times New Roman" w:hAnsi="Times New Roman" w:cs="Times New Roman"/>
          <w:sz w:val="28"/>
          <w:szCs w:val="28"/>
          <w:lang w:val="uk-UA"/>
        </w:rPr>
        <w:t>Отже,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обох рядів</w:t>
      </w:r>
      <w:r w:rsidRPr="00B4249C">
        <w:rPr>
          <w:rFonts w:ascii="Times New Roman" w:hAnsi="Times New Roman" w:cs="Times New Roman"/>
          <w:sz w:val="28"/>
          <w:szCs w:val="28"/>
          <w:lang w:val="uk-UA"/>
        </w:rPr>
        <w:t xml:space="preserve"> t &gt; t</w:t>
      </w:r>
      <w:r w:rsidRPr="00B4249C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α</w:t>
      </w:r>
      <w:r w:rsidRPr="00B4249C">
        <w:rPr>
          <w:rFonts w:ascii="Times New Roman" w:hAnsi="Times New Roman" w:cs="Times New Roman"/>
          <w:sz w:val="28"/>
          <w:szCs w:val="28"/>
          <w:lang w:val="uk-UA"/>
        </w:rPr>
        <w:t xml:space="preserve"> , тому гіпотеза про суттєвість різниці середніх значень приймається і тренд</w:t>
      </w:r>
      <w:r>
        <w:rPr>
          <w:rFonts w:ascii="Times New Roman" w:hAnsi="Times New Roman" w:cs="Times New Roman"/>
          <w:sz w:val="28"/>
          <w:szCs w:val="28"/>
          <w:lang w:val="uk-UA"/>
        </w:rPr>
        <w:t>и існують</w:t>
      </w:r>
      <w:r w:rsidRPr="00B4249C">
        <w:rPr>
          <w:rFonts w:ascii="Times New Roman" w:hAnsi="Times New Roman" w:cs="Times New Roman"/>
          <w:sz w:val="28"/>
          <w:szCs w:val="28"/>
          <w:lang w:val="uk-UA"/>
        </w:rPr>
        <w:t xml:space="preserve"> з імовірністю не меншою, ніж 95%.</w:t>
      </w:r>
    </w:p>
    <w:p w14:paraId="63CDB3FC" w14:textId="77777777" w:rsidR="00F67CCA" w:rsidRDefault="00F67CCA" w:rsidP="00D5156B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i/>
          <w:sz w:val="28"/>
          <w:szCs w:val="28"/>
          <w:lang w:val="uk-UA"/>
        </w:rPr>
        <w:t>1.2. Метод Форстера-Стьюарта.</w:t>
      </w:r>
    </w:p>
    <w:p w14:paraId="657EB59E" w14:textId="77777777" w:rsidR="00F67CCA" w:rsidRDefault="0080392B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Порівнюємо кожен рівень часового ряду, починаючи з другого, з усіма попередніми, при цьому визначаючи дві числові послідовності:</w:t>
      </w:r>
    </w:p>
    <w:p w14:paraId="490A5DE4" w14:textId="77777777" w:rsidR="00B4249C" w:rsidRDefault="00B4249C" w:rsidP="00D5156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B424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7060" w:dyaOrig="800" w14:anchorId="1B46515E">
          <v:shape id="_x0000_i1040" type="#_x0000_t75" style="width:453pt;height:51pt" o:ole="">
            <v:imagedata r:id="rId38" o:title=""/>
          </v:shape>
          <o:OLEObject Type="Embed" ProgID="Equation.3" ShapeID="_x0000_i1040" DrawAspect="Content" ObjectID="_1674225111" r:id="rId39"/>
        </w:object>
      </w:r>
      <w:r w:rsidRPr="00B4249C">
        <w:rPr>
          <w:rFonts w:ascii="Times New Roman" w:hAnsi="Times New Roman" w:cs="Times New Roman"/>
          <w:position w:val="-34"/>
          <w:sz w:val="28"/>
          <w:szCs w:val="28"/>
          <w:lang w:val="uk-UA"/>
        </w:rPr>
        <w:object w:dxaOrig="7000" w:dyaOrig="800" w14:anchorId="73AC4DB3">
          <v:shape id="_x0000_i1041" type="#_x0000_t75" style="width:449pt;height:51pt" o:ole="">
            <v:imagedata r:id="rId40" o:title=""/>
          </v:shape>
          <o:OLEObject Type="Embed" ProgID="Equation.3" ShapeID="_x0000_i1041" DrawAspect="Content" ObjectID="_1674225112" r:id="rId41"/>
        </w:object>
      </w:r>
    </w:p>
    <w:p w14:paraId="2DC0D875" w14:textId="77777777" w:rsidR="003B5BF0" w:rsidRPr="00B4249C" w:rsidRDefault="0080392B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>Далі розраховуємо величини</w:t>
      </w:r>
      <w:r w:rsidR="00B4249C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B4249C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B4249C" w:rsidRPr="00B4249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4249C">
        <w:rPr>
          <w:rFonts w:ascii="Times New Roman" w:eastAsiaTheme="minorEastAsia" w:hAnsi="Times New Roman" w:cs="Times New Roman"/>
          <w:sz w:val="28"/>
          <w:szCs w:val="28"/>
          <w:lang w:val="en-US"/>
        </w:rPr>
        <w:t>i</w:t>
      </w:r>
      <w:r w:rsidR="00B4249C" w:rsidRPr="00B4249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4249C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B4249C" w:rsidRPr="00B4249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4249C">
        <w:rPr>
          <w:rFonts w:ascii="Times New Roman" w:eastAsiaTheme="minorEastAsia" w:hAnsi="Times New Roman" w:cs="Times New Roman"/>
          <w:sz w:val="28"/>
          <w:szCs w:val="28"/>
        </w:rPr>
        <w:t>за наведеними нижче формулами.</w:t>
      </w:r>
    </w:p>
    <w:p w14:paraId="5A3CD82B" w14:textId="77777777" w:rsidR="003B5BF0" w:rsidRPr="00635ADF" w:rsidRDefault="00B4249C" w:rsidP="00D5156B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B4249C">
        <w:rPr>
          <w:rFonts w:ascii="Times New Roman" w:eastAsiaTheme="minorEastAsia" w:hAnsi="Times New Roman" w:cs="Times New Roman"/>
          <w:position w:val="-28"/>
          <w:sz w:val="28"/>
          <w:szCs w:val="28"/>
          <w:lang w:val="uk-UA"/>
        </w:rPr>
        <w:object w:dxaOrig="1500" w:dyaOrig="680" w14:anchorId="342DC1F7">
          <v:shape id="_x0000_i1042" type="#_x0000_t75" style="width:75pt;height:34pt" o:ole="">
            <v:imagedata r:id="rId42" o:title=""/>
          </v:shape>
          <o:OLEObject Type="Embed" ProgID="Equation.3" ShapeID="_x0000_i1042" DrawAspect="Content" ObjectID="_1674225113" r:id="rId43"/>
        </w:object>
      </w:r>
      <w:r w:rsidR="0080392B" w:rsidRPr="00635AD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92B"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а </w:t>
      </w:r>
      <w:r w:rsidRPr="00B53F34">
        <w:rPr>
          <w:position w:val="-28"/>
        </w:rPr>
        <w:object w:dxaOrig="1540" w:dyaOrig="680" w14:anchorId="5A76F6F9">
          <v:shape id="_x0000_i1043" type="#_x0000_t75" style="width:77pt;height:34pt" o:ole="">
            <v:imagedata r:id="rId44" o:title=""/>
          </v:shape>
          <o:OLEObject Type="Embed" ProgID="Equation.3" ShapeID="_x0000_i1043" DrawAspect="Content" ObjectID="_1674225114" r:id="rId45"/>
        </w:object>
      </w:r>
    </w:p>
    <w:p w14:paraId="6B3DD764" w14:textId="77777777" w:rsidR="0080392B" w:rsidRPr="00635ADF" w:rsidRDefault="00B4249C" w:rsidP="00D5156B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Д</w:t>
      </w:r>
      <w:r w:rsidR="0080392B"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ля 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ряду «</w:t>
      </w:r>
      <w:r w:rsidR="008C036E" w:rsidRPr="006E756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</w:t>
      </w:r>
      <w:r w:rsidR="008C036E" w:rsidRPr="006E756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реєстровані шлюби</w:t>
      </w:r>
      <w:r>
        <w:rPr>
          <w:rFonts w:ascii="Times New Roman" w:eastAsiaTheme="minorEastAsia" w:hAnsi="Times New Roman" w:cs="Times New Roman"/>
          <w:sz w:val="28"/>
          <w:szCs w:val="28"/>
          <w:lang w:val="uk-UA"/>
        </w:rPr>
        <w:t>»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Pr="00B4249C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6E7569">
        <w:rPr>
          <w:rFonts w:ascii="Times New Roman" w:eastAsiaTheme="minorEastAsia" w:hAnsi="Times New Roman" w:cs="Times New Roman"/>
          <w:sz w:val="28"/>
          <w:szCs w:val="28"/>
          <w:lang w:val="uk-UA"/>
        </w:rPr>
        <w:t>6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="006E7569">
        <w:rPr>
          <w:rFonts w:ascii="Times New Roman" w:eastAsiaTheme="minorEastAsia" w:hAnsi="Times New Roman" w:cs="Times New Roman"/>
          <w:sz w:val="28"/>
          <w:szCs w:val="28"/>
        </w:rPr>
        <w:t>= 4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а для </w:t>
      </w:r>
      <w:r w:rsidR="002B3C40">
        <w:rPr>
          <w:rFonts w:ascii="Times New Roman" w:eastAsiaTheme="minorEastAsia" w:hAnsi="Times New Roman" w:cs="Times New Roman"/>
          <w:sz w:val="28"/>
          <w:szCs w:val="28"/>
          <w:lang w:val="uk-UA"/>
        </w:rPr>
        <w:t>ряду «</w:t>
      </w:r>
      <w:r w:rsidR="006E7569" w:rsidRPr="006E756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</w:t>
      </w:r>
      <w:r w:rsidR="006E7569" w:rsidRPr="006E756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ірвання шлюбів</w:t>
      </w:r>
      <w:r w:rsidR="002B3C40">
        <w:rPr>
          <w:rFonts w:ascii="Times New Roman" w:eastAsiaTheme="minorEastAsia" w:hAnsi="Times New Roman" w:cs="Times New Roman"/>
          <w:sz w:val="28"/>
          <w:szCs w:val="28"/>
          <w:lang w:val="uk-UA"/>
        </w:rPr>
        <w:t>»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w:r w:rsidR="006E7569">
        <w:rPr>
          <w:rFonts w:ascii="Times New Roman" w:eastAsiaTheme="minorEastAsia" w:hAnsi="Times New Roman" w:cs="Times New Roman"/>
          <w:sz w:val="28"/>
          <w:szCs w:val="28"/>
          <w:lang w:val="uk-UA"/>
        </w:rPr>
        <w:t>9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vertAlign w:val="subscript"/>
        </w:rPr>
        <w:t xml:space="preserve"> </w:t>
      </w:r>
      <w:r w:rsidR="006E7569">
        <w:rPr>
          <w:rFonts w:ascii="Times New Roman" w:eastAsiaTheme="minorEastAsia" w:hAnsi="Times New Roman" w:cs="Times New Roman"/>
          <w:sz w:val="28"/>
          <w:szCs w:val="28"/>
        </w:rPr>
        <w:t>= 5</w:t>
      </w:r>
      <w:r w:rsidR="003B5BF0"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14:paraId="3E7CF524" w14:textId="77777777" w:rsidR="003B5BF0" w:rsidRPr="00635ADF" w:rsidRDefault="003B5BF0" w:rsidP="00D5156B">
      <w:pPr>
        <w:spacing w:after="0" w:line="360" w:lineRule="auto"/>
        <w:ind w:firstLine="720"/>
        <w:jc w:val="both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w:r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Тепер перевіримо гіпотези, чи можна вважати суттєвими різниці </w:t>
      </w:r>
      <w:r w:rsidR="002B3C40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w:r w:rsidR="002B3C40">
        <w:rPr>
          <w:rFonts w:ascii="Times New Roman" w:eastAsiaTheme="minorEastAsia" w:hAnsi="Times New Roman" w:cs="Times New Roman"/>
          <w:sz w:val="28"/>
          <w:szCs w:val="28"/>
          <w:lang w:val="uk-UA"/>
        </w:rPr>
        <w:t>-</w:t>
      </w:r>
      <w:r w:rsidR="002B3C40">
        <w:rPr>
          <w:rFonts w:ascii="Times New Roman" w:eastAsiaTheme="minorEastAsia" w:hAnsi="Times New Roman" w:cs="Times New Roman"/>
          <w:sz w:val="28"/>
          <w:szCs w:val="28"/>
        </w:rPr>
        <w:t>θ</w:t>
      </w:r>
      <w:r w:rsidRPr="002B3C4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w:r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і </w:t>
      </w:r>
      <w:r w:rsidR="002B3C40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2B3C40">
        <w:rPr>
          <w:rFonts w:ascii="Times New Roman" w:eastAsiaTheme="minorEastAsia" w:hAnsi="Times New Roman" w:cs="Times New Roman"/>
          <w:sz w:val="28"/>
          <w:szCs w:val="28"/>
          <w:lang w:val="uk-UA"/>
        </w:rPr>
        <w:t>-</w:t>
      </w:r>
      <w:r w:rsidRPr="002B3C40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µ. </w:t>
      </w:r>
      <w:r w:rsidRPr="00635ADF">
        <w:rPr>
          <w:rFonts w:ascii="Times New Roman" w:eastAsiaTheme="minorEastAsia" w:hAnsi="Times New Roman" w:cs="Times New Roman"/>
          <w:sz w:val="28"/>
          <w:szCs w:val="28"/>
          <w:lang w:val="uk-UA"/>
        </w:rPr>
        <w:t>Цю перевірку також здійснимо за критерієм Стьюдента</w:t>
      </w:r>
    </w:p>
    <w:p w14:paraId="5AD52970" w14:textId="77777777" w:rsidR="003B5BF0" w:rsidRPr="002B3C40" w:rsidRDefault="002B3C40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B3C40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160" w:dyaOrig="740" w14:anchorId="20ED8AEC">
          <v:shape id="_x0000_i1044" type="#_x0000_t75" style="width:58pt;height:37pt" o:ole="">
            <v:imagedata r:id="rId46" o:title=""/>
          </v:shape>
          <o:OLEObject Type="Embed" ProgID="Equation.3" ShapeID="_x0000_i1044" DrawAspect="Content" ObjectID="_1674225115" r:id="rId47"/>
        </w:object>
      </w:r>
      <w:r w:rsidRPr="002B3C4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B53F34">
        <w:rPr>
          <w:position w:val="-30"/>
        </w:rPr>
        <w:object w:dxaOrig="1200" w:dyaOrig="740" w14:anchorId="53F738C1">
          <v:shape id="_x0000_i1045" type="#_x0000_t75" style="width:60pt;height:37pt" o:ole="">
            <v:imagedata r:id="rId48" o:title=""/>
          </v:shape>
          <o:OLEObject Type="Embed" ProgID="Equation.3" ShapeID="_x0000_i1045" DrawAspect="Content" ObjectID="_1674225116" r:id="rId49"/>
        </w:object>
      </w:r>
      <w:r w:rsidR="003B5BF0" w:rsidRPr="00923BA5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EA392D7" w14:textId="77777777" w:rsidR="003B5BF0" w:rsidRPr="002B3C40" w:rsidRDefault="003B5BF0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Отримані значення порівняємо з табличним значенням </w:t>
      </w:r>
      <w:r w:rsidRPr="00635AD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635ADF">
        <w:rPr>
          <w:rFonts w:ascii="Times New Roman" w:hAnsi="Times New Roman" w:cs="Times New Roman"/>
          <w:sz w:val="28"/>
          <w:szCs w:val="28"/>
        </w:rPr>
        <w:t>-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критерію Стьюдента для числа ступенів свободи </w:t>
      </w:r>
      <w:r w:rsidR="002B3C40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902286">
        <w:rPr>
          <w:rFonts w:ascii="Times New Roman" w:hAnsi="Times New Roman" w:cs="Times New Roman"/>
          <w:sz w:val="28"/>
          <w:szCs w:val="28"/>
        </w:rPr>
        <w:t>-1=29-1=28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та заданого рівня значимості</w:t>
      </w:r>
      <w:r w:rsidR="002B3C40" w:rsidRPr="002B3C40">
        <w:rPr>
          <w:rFonts w:ascii="Times New Roman" w:hAnsi="Times New Roman" w:cs="Times New Roman"/>
          <w:sz w:val="28"/>
          <w:szCs w:val="28"/>
        </w:rPr>
        <w:t xml:space="preserve"> </w:t>
      </w:r>
      <w:r w:rsidR="002B3C40">
        <w:rPr>
          <w:rFonts w:ascii="Times New Roman" w:hAnsi="Times New Roman" w:cs="Times New Roman"/>
          <w:sz w:val="28"/>
          <w:szCs w:val="28"/>
        </w:rPr>
        <w:t>α</w:t>
      </w:r>
      <w:r w:rsidR="002B3C40" w:rsidRPr="002B3C40">
        <w:rPr>
          <w:rFonts w:ascii="Times New Roman" w:hAnsi="Times New Roman" w:cs="Times New Roman"/>
          <w:sz w:val="28"/>
          <w:szCs w:val="28"/>
        </w:rPr>
        <w:t>=0,05</w:t>
      </w:r>
      <w:r w:rsidR="002B3C40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2B3C40">
        <w:rPr>
          <w:rFonts w:ascii="Times New Roman" w:hAnsi="Times New Roman" w:cs="Times New Roman"/>
          <w:sz w:val="28"/>
          <w:szCs w:val="28"/>
        </w:rPr>
        <w:t>Результати обчислень наведено на рис.1.3.</w:t>
      </w:r>
    </w:p>
    <w:tbl>
      <w:tblPr>
        <w:tblW w:w="4847" w:type="dxa"/>
        <w:jc w:val="center"/>
        <w:tblLook w:val="04A0" w:firstRow="1" w:lastRow="0" w:firstColumn="1" w:lastColumn="0" w:noHBand="0" w:noVBand="1"/>
      </w:tblPr>
      <w:tblGrid>
        <w:gridCol w:w="1555"/>
        <w:gridCol w:w="1639"/>
        <w:gridCol w:w="1952"/>
      </w:tblGrid>
      <w:tr w:rsidR="00C77628" w:rsidRPr="00C77628" w14:paraId="549C4DA1" w14:textId="77777777" w:rsidTr="00B75307">
        <w:trPr>
          <w:trHeight w:val="600"/>
          <w:jc w:val="center"/>
        </w:trPr>
        <w:tc>
          <w:tcPr>
            <w:tcW w:w="15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452430" w14:textId="77777777" w:rsidR="00C77628" w:rsidRPr="00C77628" w:rsidRDefault="00C77628" w:rsidP="00D5156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8A165D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реєстровані шлюби</w:t>
            </w:r>
          </w:p>
        </w:tc>
        <w:tc>
          <w:tcPr>
            <w:tcW w:w="1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88A7DB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зірвання </w:t>
            </w:r>
            <w:r w:rsidRPr="00DF209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шлюбів</w:t>
            </w:r>
          </w:p>
        </w:tc>
      </w:tr>
      <w:tr w:rsidR="00C77628" w:rsidRPr="00C77628" w14:paraId="22F773CD" w14:textId="77777777" w:rsidTr="00B75307">
        <w:trPr>
          <w:trHeight w:val="300"/>
          <w:jc w:val="center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5B07DC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D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494BC1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EBF3DF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5</w:t>
            </w:r>
          </w:p>
        </w:tc>
      </w:tr>
      <w:tr w:rsidR="00C77628" w:rsidRPr="00C77628" w14:paraId="4E44243A" w14:textId="77777777" w:rsidTr="00B75307">
        <w:trPr>
          <w:trHeight w:val="30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224562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S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CC8622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6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42B5C5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9</w:t>
            </w:r>
          </w:p>
        </w:tc>
      </w:tr>
      <w:tr w:rsidR="00C77628" w:rsidRPr="00C77628" w14:paraId="4207836C" w14:textId="77777777" w:rsidTr="00B75307">
        <w:trPr>
          <w:trHeight w:val="30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EA0DC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θ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DDDEF4" w14:textId="77777777" w:rsidR="00C77628" w:rsidRPr="00902286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0,137931034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BF17F9" w14:textId="77777777" w:rsidR="00C77628" w:rsidRPr="00902286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0,172413793</w:t>
            </w:r>
          </w:p>
        </w:tc>
      </w:tr>
      <w:tr w:rsidR="00C77628" w:rsidRPr="00C77628" w14:paraId="58E4AD85" w14:textId="77777777" w:rsidTr="00B75307">
        <w:trPr>
          <w:trHeight w:val="30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49A984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μ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F8FA47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206896552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A66105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310344828</w:t>
            </w:r>
          </w:p>
        </w:tc>
      </w:tr>
      <w:tr w:rsidR="00C77628" w:rsidRPr="00C77628" w14:paraId="77974846" w14:textId="77777777" w:rsidTr="00B75307">
        <w:trPr>
          <w:trHeight w:val="36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E1A3B4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t</w:t>
            </w: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d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208CF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8,755269038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28AD91" w14:textId="77777777" w:rsidR="00C77628" w:rsidRPr="00C77628" w:rsidRDefault="004571C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8,954720829</w:t>
            </w:r>
          </w:p>
        </w:tc>
      </w:tr>
      <w:tr w:rsidR="00C77628" w:rsidRPr="00C77628" w14:paraId="128935F8" w14:textId="77777777" w:rsidTr="00B75307">
        <w:trPr>
          <w:trHeight w:val="36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BC92E7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t</w:t>
            </w: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S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5C69EE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,05237579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8AA48" w14:textId="77777777" w:rsidR="00C77628" w:rsidRPr="00C77628" w:rsidRDefault="004571C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8,45628572</w:t>
            </w:r>
          </w:p>
        </w:tc>
      </w:tr>
      <w:tr w:rsidR="00C77628" w:rsidRPr="00C77628" w14:paraId="192EE95C" w14:textId="77777777" w:rsidTr="00B75307">
        <w:trPr>
          <w:trHeight w:val="36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82C35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σ</w:t>
            </w: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1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4C12C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41225082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A39F9B" w14:textId="77777777" w:rsidR="00C77628" w:rsidRPr="00C77628" w:rsidRDefault="004571C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470823615</w:t>
            </w:r>
          </w:p>
        </w:tc>
      </w:tr>
      <w:tr w:rsidR="00C77628" w:rsidRPr="00C77628" w14:paraId="5A8EAD63" w14:textId="77777777" w:rsidTr="00B75307">
        <w:trPr>
          <w:trHeight w:val="36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BB1F0D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σ</w:t>
            </w: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2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A30B25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441113682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EF409E" w14:textId="77777777" w:rsidR="00C77628" w:rsidRPr="00C77628" w:rsidRDefault="004571C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539110744</w:t>
            </w:r>
          </w:p>
        </w:tc>
      </w:tr>
      <w:tr w:rsidR="00C77628" w:rsidRPr="00C77628" w14:paraId="506C4432" w14:textId="77777777" w:rsidTr="00B75307">
        <w:trPr>
          <w:trHeight w:val="36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9E8D73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t</w:t>
            </w: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vertAlign w:val="subscript"/>
                <w:lang w:eastAsia="ru-RU"/>
              </w:rPr>
              <w:t>α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A5507E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,0484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DB1D6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,0</w:t>
            </w:r>
            <w:r w:rsidR="004571C9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484</w:t>
            </w:r>
          </w:p>
        </w:tc>
      </w:tr>
      <w:tr w:rsidR="00C77628" w:rsidRPr="00C77628" w14:paraId="2BF4D98A" w14:textId="77777777" w:rsidTr="00B75307">
        <w:trPr>
          <w:trHeight w:val="30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109C1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α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6017EA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05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24DF1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05</w:t>
            </w:r>
          </w:p>
        </w:tc>
      </w:tr>
      <w:tr w:rsidR="00C77628" w:rsidRPr="00C77628" w14:paraId="48E434CB" w14:textId="77777777" w:rsidTr="00B75307">
        <w:trPr>
          <w:trHeight w:val="600"/>
          <w:jc w:val="center"/>
        </w:trPr>
        <w:tc>
          <w:tcPr>
            <w:tcW w:w="15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4A4571" w14:textId="77777777" w:rsidR="00C77628" w:rsidRPr="00C77628" w:rsidRDefault="00C77628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77628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тупені свободи r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56F6BD" w14:textId="77777777" w:rsidR="00C77628" w:rsidRPr="00C77628" w:rsidRDefault="0090228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8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447FB5" w14:textId="77777777" w:rsidR="00C77628" w:rsidRPr="00C77628" w:rsidRDefault="004571C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8</w:t>
            </w:r>
          </w:p>
        </w:tc>
      </w:tr>
    </w:tbl>
    <w:p w14:paraId="75CA3B44" w14:textId="77777777" w:rsidR="003B5BF0" w:rsidRPr="00635ADF" w:rsidRDefault="003B5BF0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2B3C40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3. Результати перевірки гіпотез</w:t>
      </w:r>
    </w:p>
    <w:p w14:paraId="6A5092A4" w14:textId="77777777" w:rsidR="00B75307" w:rsidRDefault="003B5BF0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402C0D">
        <w:rPr>
          <w:rFonts w:ascii="Times New Roman" w:hAnsi="Times New Roman" w:cs="Times New Roman"/>
          <w:sz w:val="28"/>
          <w:szCs w:val="28"/>
          <w:lang w:val="uk-UA"/>
        </w:rPr>
        <w:tab/>
      </w:r>
      <w:r w:rsidR="002A244E" w:rsidRPr="00402C0D">
        <w:rPr>
          <w:rFonts w:ascii="Times New Roman" w:hAnsi="Times New Roman" w:cs="Times New Roman"/>
          <w:sz w:val="28"/>
          <w:szCs w:val="28"/>
          <w:lang w:val="uk-UA"/>
        </w:rPr>
        <w:t xml:space="preserve">Отже, </w:t>
      </w:r>
      <w:r w:rsidR="002A244E">
        <w:rPr>
          <w:rFonts w:ascii="Times New Roman" w:hAnsi="Times New Roman" w:cs="Times New Roman"/>
          <w:sz w:val="28"/>
          <w:szCs w:val="28"/>
          <w:lang w:val="uk-UA"/>
        </w:rPr>
        <w:t>числових рядів</w:t>
      </w:r>
      <w:r w:rsidR="002A244E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244E">
        <w:rPr>
          <w:rFonts w:ascii="Times New Roman" w:hAnsi="Times New Roman" w:cs="Times New Roman"/>
          <w:sz w:val="28"/>
          <w:szCs w:val="28"/>
          <w:lang w:val="uk-UA"/>
        </w:rPr>
        <w:t>«</w:t>
      </w:r>
      <w:r w:rsidR="00402C0D" w:rsidRPr="006E756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</w:t>
      </w:r>
      <w:r w:rsidR="00402C0D" w:rsidRPr="00402C0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ареєстровані шлюби</w:t>
      </w:r>
      <w:r w:rsidR="002A244E">
        <w:rPr>
          <w:rFonts w:ascii="Times New Roman" w:hAnsi="Times New Roman" w:cs="Times New Roman"/>
          <w:sz w:val="28"/>
          <w:szCs w:val="28"/>
          <w:lang w:val="uk-UA"/>
        </w:rPr>
        <w:t>» та «</w:t>
      </w:r>
      <w:r w:rsidR="00402C0D" w:rsidRPr="006E7569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Ро</w:t>
      </w:r>
      <w:r w:rsidR="00402C0D" w:rsidRPr="00402C0D">
        <w:rPr>
          <w:rFonts w:ascii="Times New Roman" w:eastAsia="Times New Roman" w:hAnsi="Times New Roman" w:cs="Times New Roman"/>
          <w:color w:val="000000"/>
          <w:sz w:val="28"/>
          <w:szCs w:val="28"/>
          <w:lang w:val="uk-UA" w:eastAsia="ru-RU"/>
        </w:rPr>
        <w:t>зірвання шлюбів</w:t>
      </w:r>
      <w:r w:rsidR="00402C0D">
        <w:rPr>
          <w:rFonts w:ascii="Times New Roman" w:hAnsi="Times New Roman" w:cs="Times New Roman"/>
          <w:sz w:val="28"/>
          <w:szCs w:val="28"/>
          <w:lang w:val="uk-UA"/>
        </w:rPr>
        <w:t>» розраховані значення</w:t>
      </w:r>
      <w:r w:rsidR="002A244E">
        <w:rPr>
          <w:rFonts w:ascii="Times New Roman" w:hAnsi="Times New Roman" w:cs="Times New Roman"/>
          <w:sz w:val="28"/>
          <w:szCs w:val="28"/>
          <w:lang w:val="uk-UA"/>
        </w:rPr>
        <w:t xml:space="preserve"> більші за табличне, тобто </w:t>
      </w:r>
      <w:r w:rsidR="002A244E" w:rsidRPr="002A244E">
        <w:rPr>
          <w:rFonts w:ascii="Times New Roman" w:hAnsi="Times New Roman" w:cs="Times New Roman"/>
          <w:sz w:val="28"/>
          <w:szCs w:val="28"/>
        </w:rPr>
        <w:t>t</w:t>
      </w:r>
      <w:r w:rsidR="002A244E" w:rsidRPr="002A244E">
        <w:rPr>
          <w:rFonts w:ascii="Times New Roman" w:hAnsi="Times New Roman" w:cs="Times New Roman"/>
          <w:sz w:val="28"/>
          <w:szCs w:val="28"/>
          <w:vertAlign w:val="subscript"/>
        </w:rPr>
        <w:t>d</w:t>
      </w:r>
      <w:r w:rsidR="002A244E" w:rsidRPr="00402C0D">
        <w:rPr>
          <w:rFonts w:ascii="Times New Roman" w:hAnsi="Times New Roman" w:cs="Times New Roman"/>
          <w:sz w:val="28"/>
          <w:szCs w:val="28"/>
          <w:lang w:val="uk-UA"/>
        </w:rPr>
        <w:t xml:space="preserve"> &gt; </w:t>
      </w:r>
      <w:r w:rsidR="002A244E" w:rsidRPr="002A244E">
        <w:rPr>
          <w:rFonts w:ascii="Times New Roman" w:hAnsi="Times New Roman" w:cs="Times New Roman"/>
          <w:sz w:val="28"/>
          <w:szCs w:val="28"/>
        </w:rPr>
        <w:t>t</w:t>
      </w:r>
      <w:r w:rsidR="002A244E" w:rsidRPr="002A244E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 w:rsidR="002A244E" w:rsidRPr="00402C0D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2A244E" w:rsidRPr="002A244E">
        <w:rPr>
          <w:rFonts w:ascii="Times New Roman" w:hAnsi="Times New Roman" w:cs="Times New Roman"/>
          <w:sz w:val="28"/>
          <w:szCs w:val="28"/>
        </w:rPr>
        <w:t>t</w:t>
      </w:r>
      <w:r w:rsidR="002A244E" w:rsidRPr="002A244E">
        <w:rPr>
          <w:rFonts w:ascii="Times New Roman" w:hAnsi="Times New Roman" w:cs="Times New Roman"/>
          <w:sz w:val="28"/>
          <w:szCs w:val="28"/>
          <w:vertAlign w:val="subscript"/>
        </w:rPr>
        <w:t>s</w:t>
      </w:r>
      <w:r w:rsidR="002A244E" w:rsidRPr="00402C0D">
        <w:rPr>
          <w:rFonts w:ascii="Times New Roman" w:hAnsi="Times New Roman" w:cs="Times New Roman"/>
          <w:sz w:val="28"/>
          <w:szCs w:val="28"/>
          <w:lang w:val="uk-UA"/>
        </w:rPr>
        <w:t xml:space="preserve"> &gt; </w:t>
      </w:r>
      <w:r w:rsidR="002A244E" w:rsidRPr="002A244E">
        <w:rPr>
          <w:rFonts w:ascii="Times New Roman" w:hAnsi="Times New Roman" w:cs="Times New Roman"/>
          <w:sz w:val="28"/>
          <w:szCs w:val="28"/>
        </w:rPr>
        <w:t>t</w:t>
      </w:r>
      <w:r w:rsidR="002A244E" w:rsidRPr="002A244E">
        <w:rPr>
          <w:rFonts w:ascii="Times New Roman" w:hAnsi="Times New Roman" w:cs="Times New Roman"/>
          <w:sz w:val="28"/>
          <w:szCs w:val="28"/>
          <w:vertAlign w:val="subscript"/>
        </w:rPr>
        <w:t>α</w:t>
      </w:r>
      <w:r w:rsidR="002A244E" w:rsidRPr="00402C0D">
        <w:rPr>
          <w:rFonts w:ascii="Times New Roman" w:hAnsi="Times New Roman" w:cs="Times New Roman"/>
          <w:sz w:val="28"/>
          <w:szCs w:val="28"/>
          <w:lang w:val="uk-UA"/>
        </w:rPr>
        <w:t xml:space="preserve"> ,</w:t>
      </w:r>
      <w:r w:rsidR="002A244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244E" w:rsidRPr="00402C0D">
        <w:rPr>
          <w:rFonts w:ascii="Times New Roman" w:hAnsi="Times New Roman" w:cs="Times New Roman"/>
          <w:sz w:val="28"/>
          <w:szCs w:val="28"/>
          <w:lang w:val="uk-UA"/>
        </w:rPr>
        <w:t xml:space="preserve">тому з імовірністю не меншою, ніж 95% приймаємо гіпотезу про суттєвість різниці середніх значень </w:t>
      </w:r>
      <w:r w:rsidR="002A244E" w:rsidRPr="00402C0D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і вважаємо, що тренд існує. </w:t>
      </w:r>
      <w:r w:rsidR="002A244E" w:rsidRPr="002A244E">
        <w:rPr>
          <w:rFonts w:ascii="Times New Roman" w:hAnsi="Times New Roman" w:cs="Times New Roman"/>
          <w:sz w:val="28"/>
          <w:szCs w:val="28"/>
        </w:rPr>
        <w:t>Також приймається гіпотеза про рівність дисперсій в частинах ряду.</w:t>
      </w:r>
      <w:r w:rsidR="00B52740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14:paraId="30168FFF" w14:textId="77777777" w:rsidR="00B75307" w:rsidRDefault="00B75307" w:rsidP="00D5156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14:paraId="6C9EEB1F" w14:textId="77777777" w:rsidR="00320F60" w:rsidRPr="00B75307" w:rsidRDefault="00B52740" w:rsidP="00D5156B">
      <w:pPr>
        <w:pStyle w:val="Heading1"/>
        <w:spacing w:before="0" w:line="360" w:lineRule="auto"/>
        <w:jc w:val="both"/>
        <w:rPr>
          <w:rFonts w:ascii="Times New Roman" w:hAnsi="Times New Roman" w:cs="Times New Roman"/>
          <w:b/>
          <w:color w:val="auto"/>
        </w:rPr>
      </w:pPr>
      <w:r w:rsidRPr="00B75307">
        <w:rPr>
          <w:rFonts w:ascii="Times New Roman" w:hAnsi="Times New Roman" w:cs="Times New Roman"/>
          <w:b/>
          <w:color w:val="auto"/>
        </w:rPr>
        <w:lastRenderedPageBreak/>
        <w:t>2. Прогноз розвитку досліджуваного процесу на 5 років.</w:t>
      </w:r>
    </w:p>
    <w:p w14:paraId="27AEFB06" w14:textId="77777777" w:rsidR="00B52740" w:rsidRPr="00635ADF" w:rsidRDefault="00B52740" w:rsidP="00D5156B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 w:eastAsia="ar-SA"/>
        </w:rPr>
      </w:pPr>
      <w:r w:rsidRPr="00635ADF">
        <w:rPr>
          <w:rFonts w:ascii="Times New Roman" w:hAnsi="Times New Roman" w:cs="Times New Roman"/>
          <w:i/>
          <w:sz w:val="28"/>
          <w:szCs w:val="28"/>
          <w:lang w:val="uk-UA" w:eastAsia="ar-SA"/>
        </w:rPr>
        <w:t>2.1. На основі середнього абсолютного приросту.</w:t>
      </w:r>
    </w:p>
    <w:p w14:paraId="7EE0EB45" w14:textId="77777777" w:rsidR="00B52740" w:rsidRPr="00635ADF" w:rsidRDefault="00B52740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 w:eastAsia="ar-SA"/>
        </w:rPr>
      </w:pPr>
      <w:r w:rsidRPr="00635ADF">
        <w:rPr>
          <w:rFonts w:ascii="Times New Roman" w:hAnsi="Times New Roman" w:cs="Times New Roman"/>
          <w:sz w:val="28"/>
          <w:szCs w:val="28"/>
          <w:lang w:val="uk-UA" w:eastAsia="ar-SA"/>
        </w:rPr>
        <w:t xml:space="preserve">Для прогнозування скористаємося розрахунками з </w:t>
      </w:r>
      <w:r w:rsidR="00B75307">
        <w:rPr>
          <w:rFonts w:ascii="Times New Roman" w:hAnsi="Times New Roman" w:cs="Times New Roman"/>
          <w:sz w:val="28"/>
          <w:szCs w:val="28"/>
          <w:lang w:val="uk-UA" w:eastAsia="ar-SA"/>
        </w:rPr>
        <w:t xml:space="preserve">лабораторної роботи </w:t>
      </w:r>
      <w:r w:rsidRPr="00635ADF">
        <w:rPr>
          <w:rFonts w:ascii="Times New Roman" w:hAnsi="Times New Roman" w:cs="Times New Roman"/>
          <w:sz w:val="28"/>
          <w:szCs w:val="28"/>
          <w:lang w:val="uk-UA" w:eastAsia="ar-SA"/>
        </w:rPr>
        <w:t>№1(</w:t>
      </w:r>
      <w:r w:rsidR="00BB07AC">
        <w:rPr>
          <w:rFonts w:ascii="Times New Roman" w:hAnsi="Times New Roman" w:cs="Times New Roman"/>
          <w:sz w:val="28"/>
          <w:szCs w:val="28"/>
          <w:lang w:val="uk-UA" w:eastAsia="ar-SA"/>
        </w:rPr>
        <w:t>Рис.2.1.</w:t>
      </w:r>
      <w:r w:rsidRPr="00635ADF">
        <w:rPr>
          <w:rFonts w:ascii="Times New Roman" w:hAnsi="Times New Roman" w:cs="Times New Roman"/>
          <w:sz w:val="28"/>
          <w:szCs w:val="28"/>
          <w:lang w:val="uk-UA" w:eastAsia="ar-SA"/>
        </w:rPr>
        <w:t>).</w:t>
      </w:r>
    </w:p>
    <w:tbl>
      <w:tblPr>
        <w:tblW w:w="5080" w:type="dxa"/>
        <w:jc w:val="center"/>
        <w:tblLook w:val="04A0" w:firstRow="1" w:lastRow="0" w:firstColumn="1" w:lastColumn="0" w:noHBand="0" w:noVBand="1"/>
      </w:tblPr>
      <w:tblGrid>
        <w:gridCol w:w="2140"/>
        <w:gridCol w:w="1639"/>
        <w:gridCol w:w="1800"/>
      </w:tblGrid>
      <w:tr w:rsidR="00BB07AC" w:rsidRPr="00BB07AC" w14:paraId="45D86454" w14:textId="77777777" w:rsidTr="00BB07AC">
        <w:trPr>
          <w:trHeight w:val="600"/>
          <w:jc w:val="center"/>
        </w:trPr>
        <w:tc>
          <w:tcPr>
            <w:tcW w:w="21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5AEAAF5" w14:textId="77777777" w:rsidR="00BB07AC" w:rsidRPr="00BB07AC" w:rsidRDefault="00BB07AC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13A44" w14:textId="77777777" w:rsidR="00BB07AC" w:rsidRPr="00BB07AC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реєстровані шлюби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852490" w14:textId="77777777" w:rsidR="00BB07AC" w:rsidRPr="00BB07AC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зірвання </w:t>
            </w:r>
            <w:r w:rsidRPr="00DF209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шлюбів</w:t>
            </w:r>
          </w:p>
        </w:tc>
      </w:tr>
      <w:tr w:rsidR="00BB07AC" w:rsidRPr="00BB07AC" w14:paraId="74C56CD3" w14:textId="77777777" w:rsidTr="00BB07AC">
        <w:trPr>
          <w:trHeight w:val="600"/>
          <w:jc w:val="center"/>
        </w:trPr>
        <w:tc>
          <w:tcPr>
            <w:tcW w:w="2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8DD750" w14:textId="77777777" w:rsidR="00BB07AC" w:rsidRPr="00BB07AC" w:rsidRDefault="00BB07AC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B07AC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бсолютний приріст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89E802" w14:textId="77777777" w:rsidR="00BB07AC" w:rsidRPr="00BB07AC" w:rsidRDefault="00CB67E9" w:rsidP="00D5156B">
            <w:pPr>
              <w:spacing w:after="0" w:line="360" w:lineRule="auto"/>
              <w:ind w:right="-72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B67E9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-9083,6429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968DA9" w14:textId="77777777" w:rsidR="00BB07AC" w:rsidRPr="00BB07AC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B67E9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-1388,7857</w:t>
            </w:r>
          </w:p>
        </w:tc>
      </w:tr>
      <w:tr w:rsidR="00BB07AC" w:rsidRPr="00BB07AC" w14:paraId="0AF5C5F0" w14:textId="77777777" w:rsidTr="00BB07AC">
        <w:trPr>
          <w:trHeight w:val="600"/>
          <w:jc w:val="center"/>
        </w:trPr>
        <w:tc>
          <w:tcPr>
            <w:tcW w:w="2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CD216" w14:textId="77777777" w:rsidR="00BB07AC" w:rsidRPr="00BB07AC" w:rsidRDefault="00BB07AC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BB07AC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Середній коефіцієнт темпу росту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448484" w14:textId="77777777" w:rsidR="00BB07AC" w:rsidRPr="00BB07AC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B67E9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9745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C6C5C" w14:textId="77777777" w:rsidR="00BB07AC" w:rsidRPr="00BB07AC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 w:rsidRPr="00CB67E9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0,9923</w:t>
            </w:r>
          </w:p>
        </w:tc>
      </w:tr>
    </w:tbl>
    <w:p w14:paraId="11B74ABA" w14:textId="77777777" w:rsidR="00914286" w:rsidRPr="00BB07AC" w:rsidRDefault="00BB07AC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Рис.2.1.Допом</w:t>
      </w:r>
      <w:r>
        <w:rPr>
          <w:rFonts w:ascii="Times New Roman" w:hAnsi="Times New Roman" w:cs="Times New Roman"/>
          <w:sz w:val="28"/>
          <w:szCs w:val="28"/>
          <w:lang w:val="uk-UA"/>
        </w:rPr>
        <w:t>іжні дані для прогнозування досліджуваних процесів</w:t>
      </w:r>
    </w:p>
    <w:p w14:paraId="3FBA806F" w14:textId="77777777" w:rsidR="00B52740" w:rsidRPr="00635ADF" w:rsidRDefault="00B52740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Для прогнозування використаємо формулу:</w:t>
      </w:r>
    </w:p>
    <w:p w14:paraId="70DE0B5F" w14:textId="77777777" w:rsidR="00B52740" w:rsidRPr="00635ADF" w:rsidRDefault="00621618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BB07AC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60" w:dyaOrig="360" w14:anchorId="4E4926B8">
          <v:shape id="_x0000_i1046" type="#_x0000_t75" style="width:83pt;height:19pt" o:ole="">
            <v:imagedata r:id="rId50" o:title=""/>
          </v:shape>
          <o:OLEObject Type="Embed" ProgID="Equation.3" ShapeID="_x0000_i1046" DrawAspect="Content" ObjectID="_1674225117" r:id="rId51"/>
        </w:object>
      </w:r>
    </w:p>
    <w:p w14:paraId="11672EAE" w14:textId="77777777" w:rsidR="005A5274" w:rsidRPr="00635ADF" w:rsidRDefault="005A5274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де </w:t>
      </w:r>
      <w:r w:rsidR="00621618" w:rsidRPr="00621618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40" w:dyaOrig="320" w14:anchorId="675F3C2E">
          <v:shape id="_x0000_i1047" type="#_x0000_t75" style="width:17pt;height:16pt" o:ole="">
            <v:imagedata r:id="rId52" o:title=""/>
          </v:shape>
          <o:OLEObject Type="Embed" ProgID="Equation.3" ShapeID="_x0000_i1047" DrawAspect="Content" ObjectID="_1674225118" r:id="rId53"/>
        </w:objec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- абсолютний приріст.</w:t>
      </w:r>
    </w:p>
    <w:p w14:paraId="3E7683BB" w14:textId="77777777" w:rsidR="00B52740" w:rsidRPr="00635ADF" w:rsidRDefault="00621618" w:rsidP="00D5156B">
      <w:pPr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 розрахунків наведений на рисунку 2.2.</w:t>
      </w:r>
    </w:p>
    <w:tbl>
      <w:tblPr>
        <w:tblW w:w="4093" w:type="dxa"/>
        <w:jc w:val="center"/>
        <w:tblLook w:val="04A0" w:firstRow="1" w:lastRow="0" w:firstColumn="1" w:lastColumn="0" w:noHBand="0" w:noVBand="1"/>
      </w:tblPr>
      <w:tblGrid>
        <w:gridCol w:w="785"/>
        <w:gridCol w:w="1639"/>
        <w:gridCol w:w="1952"/>
      </w:tblGrid>
      <w:tr w:rsidR="00621618" w:rsidRPr="00621618" w14:paraId="2849FF13" w14:textId="77777777" w:rsidTr="00621618">
        <w:trPr>
          <w:trHeight w:val="600"/>
          <w:jc w:val="center"/>
        </w:trPr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3A87173" w14:textId="77777777" w:rsidR="00621618" w:rsidRPr="00621618" w:rsidRDefault="00621618" w:rsidP="00D5156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1544C8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реєстровані шлюби</w:t>
            </w:r>
          </w:p>
        </w:tc>
        <w:tc>
          <w:tcPr>
            <w:tcW w:w="1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FC9E19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зірвання </w:t>
            </w:r>
            <w:r w:rsidRPr="00DF209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шлюбів</w:t>
            </w:r>
          </w:p>
        </w:tc>
      </w:tr>
      <w:tr w:rsidR="00621618" w:rsidRPr="00621618" w14:paraId="4B10101B" w14:textId="77777777" w:rsidTr="00621618">
        <w:trPr>
          <w:trHeight w:val="300"/>
          <w:jc w:val="center"/>
        </w:trPr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CB3526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19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C2C3F4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19327,3571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4369E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52560,2143</w:t>
            </w:r>
          </w:p>
        </w:tc>
      </w:tr>
      <w:tr w:rsidR="00621618" w:rsidRPr="00621618" w14:paraId="18710272" w14:textId="77777777" w:rsidTr="00621618">
        <w:trPr>
          <w:trHeight w:val="300"/>
          <w:jc w:val="center"/>
        </w:trPr>
        <w:tc>
          <w:tcPr>
            <w:tcW w:w="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46CB4D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F22D9A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10243,7142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CC449C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51171,4286</w:t>
            </w:r>
          </w:p>
        </w:tc>
      </w:tr>
      <w:tr w:rsidR="00621618" w:rsidRPr="00621618" w14:paraId="417D84F3" w14:textId="77777777" w:rsidTr="00621618">
        <w:trPr>
          <w:trHeight w:val="300"/>
          <w:jc w:val="center"/>
        </w:trPr>
        <w:tc>
          <w:tcPr>
            <w:tcW w:w="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7786DC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7D8FA4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01160,0713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FC9219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9782,6429</w:t>
            </w:r>
          </w:p>
        </w:tc>
      </w:tr>
      <w:tr w:rsidR="00621618" w:rsidRPr="00621618" w14:paraId="3CA2C1C6" w14:textId="77777777" w:rsidTr="00621618">
        <w:trPr>
          <w:trHeight w:val="300"/>
          <w:jc w:val="center"/>
        </w:trPr>
        <w:tc>
          <w:tcPr>
            <w:tcW w:w="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623D24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D03FE7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92076,4284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30791A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8393,8572</w:t>
            </w:r>
          </w:p>
        </w:tc>
      </w:tr>
      <w:tr w:rsidR="00621618" w:rsidRPr="00621618" w14:paraId="49B69BEB" w14:textId="77777777" w:rsidTr="00621618">
        <w:trPr>
          <w:trHeight w:val="300"/>
          <w:jc w:val="center"/>
        </w:trPr>
        <w:tc>
          <w:tcPr>
            <w:tcW w:w="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F08EFD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A5362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82992,7855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4D976A" w14:textId="77777777" w:rsidR="00621618" w:rsidRPr="00621618" w:rsidRDefault="00CB67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7005,0715</w:t>
            </w:r>
          </w:p>
        </w:tc>
      </w:tr>
    </w:tbl>
    <w:p w14:paraId="7D885B1D" w14:textId="77777777" w:rsidR="00B52740" w:rsidRDefault="00B52740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Рис.</w:t>
      </w:r>
      <w:r w:rsidR="00621618">
        <w:rPr>
          <w:rFonts w:ascii="Times New Roman" w:hAnsi="Times New Roman" w:cs="Times New Roman"/>
          <w:sz w:val="28"/>
          <w:szCs w:val="28"/>
          <w:lang w:val="uk-UA"/>
        </w:rPr>
        <w:t>2.2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. Результати прогнозування</w:t>
      </w:r>
      <w:r w:rsidR="00621618">
        <w:rPr>
          <w:rFonts w:ascii="Times New Roman" w:hAnsi="Times New Roman" w:cs="Times New Roman"/>
          <w:sz w:val="28"/>
          <w:szCs w:val="28"/>
          <w:lang w:val="uk-UA"/>
        </w:rPr>
        <w:t xml:space="preserve"> на основі абсолютного приросту</w:t>
      </w:r>
    </w:p>
    <w:p w14:paraId="731C5215" w14:textId="77777777" w:rsidR="00D262B2" w:rsidRDefault="00D262B2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2085D4DC" w14:textId="77777777" w:rsidR="00B52740" w:rsidRPr="00635ADF" w:rsidRDefault="00320F60" w:rsidP="00D5156B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2.</w:t>
      </w:r>
      <w:r w:rsidR="00B52740" w:rsidRPr="00635ADF">
        <w:rPr>
          <w:rFonts w:ascii="Times New Roman" w:hAnsi="Times New Roman" w:cs="Times New Roman"/>
          <w:i/>
          <w:sz w:val="28"/>
          <w:szCs w:val="28"/>
          <w:lang w:val="uk-UA"/>
        </w:rPr>
        <w:t>2. На основі темпу росту.</w:t>
      </w:r>
    </w:p>
    <w:p w14:paraId="4943BEAF" w14:textId="77777777" w:rsidR="00B52740" w:rsidRPr="00635ADF" w:rsidRDefault="00B52740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Для розрахунку</w:t>
      </w:r>
      <w:r w:rsidR="009672DD">
        <w:rPr>
          <w:rFonts w:ascii="Times New Roman" w:hAnsi="Times New Roman" w:cs="Times New Roman"/>
          <w:sz w:val="28"/>
          <w:szCs w:val="28"/>
          <w:lang w:val="uk-UA"/>
        </w:rPr>
        <w:t xml:space="preserve"> знову використаємо показники представлені на рис.2.1.</w:t>
      </w:r>
      <w:r w:rsidR="005A5274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Для прогнозування скористаємося формулою:</w:t>
      </w:r>
    </w:p>
    <w:p w14:paraId="46F71358" w14:textId="77777777" w:rsidR="005A5274" w:rsidRPr="00635ADF" w:rsidRDefault="009672DD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9672DD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600" w:dyaOrig="440" w14:anchorId="4B949AA9">
          <v:shape id="_x0000_i1048" type="#_x0000_t75" style="width:80pt;height:22pt" o:ole="">
            <v:imagedata r:id="rId54" o:title=""/>
          </v:shape>
          <o:OLEObject Type="Embed" ProgID="Equation.3" ShapeID="_x0000_i1048" DrawAspect="Content" ObjectID="_1674225119" r:id="rId55"/>
        </w:object>
      </w:r>
    </w:p>
    <w:p w14:paraId="0FADF3A9" w14:textId="77777777" w:rsidR="005A5274" w:rsidRPr="00635ADF" w:rsidRDefault="005A5274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де </w:t>
      </w:r>
      <w:r w:rsidR="009672DD" w:rsidRPr="009672DD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360" w:dyaOrig="400" w14:anchorId="1EFE1917">
          <v:shape id="_x0000_i1049" type="#_x0000_t75" style="width:19pt;height:20pt" o:ole="">
            <v:imagedata r:id="rId56" o:title=""/>
          </v:shape>
          <o:OLEObject Type="Embed" ProgID="Equation.3" ShapeID="_x0000_i1049" DrawAspect="Content" ObjectID="_1674225120" r:id="rId57"/>
        </w:objec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r w:rsidR="009672DD">
        <w:rPr>
          <w:rFonts w:ascii="Times New Roman" w:hAnsi="Times New Roman" w:cs="Times New Roman"/>
          <w:sz w:val="28"/>
          <w:szCs w:val="28"/>
          <w:lang w:val="uk-UA"/>
        </w:rPr>
        <w:t xml:space="preserve">середній 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коефіцієнт</w:t>
      </w:r>
      <w:r w:rsidR="009672DD">
        <w:rPr>
          <w:rFonts w:ascii="Times New Roman" w:hAnsi="Times New Roman" w:cs="Times New Roman"/>
          <w:sz w:val="28"/>
          <w:szCs w:val="28"/>
          <w:lang w:val="uk-UA"/>
        </w:rPr>
        <w:t xml:space="preserve"> темпу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росту</w:t>
      </w:r>
      <w:r w:rsidR="009672DD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14:paraId="1F6941F6" w14:textId="77777777" w:rsidR="00D262B2" w:rsidRDefault="005A5274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прогнозування </w:t>
      </w:r>
      <w:r w:rsidR="009672DD">
        <w:rPr>
          <w:rFonts w:ascii="Times New Roman" w:hAnsi="Times New Roman" w:cs="Times New Roman"/>
          <w:sz w:val="28"/>
          <w:szCs w:val="28"/>
          <w:lang w:val="uk-UA"/>
        </w:rPr>
        <w:t>наведено на рис.2.3.</w:t>
      </w:r>
    </w:p>
    <w:p w14:paraId="24142A40" w14:textId="7087B8C2" w:rsidR="00D262B2" w:rsidRDefault="00D262B2" w:rsidP="00D5156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4093" w:type="dxa"/>
        <w:jc w:val="center"/>
        <w:tblLook w:val="04A0" w:firstRow="1" w:lastRow="0" w:firstColumn="1" w:lastColumn="0" w:noHBand="0" w:noVBand="1"/>
      </w:tblPr>
      <w:tblGrid>
        <w:gridCol w:w="785"/>
        <w:gridCol w:w="1639"/>
        <w:gridCol w:w="1952"/>
      </w:tblGrid>
      <w:tr w:rsidR="00D262B2" w:rsidRPr="009672DD" w14:paraId="5C174254" w14:textId="77777777" w:rsidTr="00D262B2">
        <w:trPr>
          <w:trHeight w:val="600"/>
          <w:jc w:val="center"/>
        </w:trPr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4A58F59" w14:textId="77777777" w:rsidR="00D262B2" w:rsidRPr="009672DD" w:rsidRDefault="00D262B2" w:rsidP="00D5156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928B7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реєстровані шлюби</w:t>
            </w:r>
          </w:p>
        </w:tc>
        <w:tc>
          <w:tcPr>
            <w:tcW w:w="1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BD717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зірвання </w:t>
            </w:r>
            <w:r w:rsidRPr="00DF209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шлюбів</w:t>
            </w:r>
          </w:p>
        </w:tc>
      </w:tr>
      <w:tr w:rsidR="00D262B2" w:rsidRPr="009672DD" w14:paraId="2C16C2F9" w14:textId="77777777" w:rsidTr="00D262B2">
        <w:trPr>
          <w:trHeight w:val="300"/>
          <w:jc w:val="center"/>
        </w:trPr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587A78" w14:textId="77777777" w:rsidR="00D262B2" w:rsidRPr="009672DD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19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45EFAEC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22586,5195</w:t>
            </w:r>
          </w:p>
        </w:tc>
        <w:tc>
          <w:tcPr>
            <w:tcW w:w="1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CD2BD0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52763,5927</w:t>
            </w:r>
          </w:p>
        </w:tc>
      </w:tr>
      <w:tr w:rsidR="00D262B2" w:rsidRPr="009672DD" w14:paraId="36F994E9" w14:textId="77777777" w:rsidTr="00D262B2">
        <w:trPr>
          <w:trHeight w:val="300"/>
          <w:jc w:val="center"/>
        </w:trPr>
        <w:tc>
          <w:tcPr>
            <w:tcW w:w="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42A067" w14:textId="77777777" w:rsidR="00D262B2" w:rsidRPr="009672DD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7105002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17900,0988</w:t>
            </w:r>
          </w:p>
        </w:tc>
        <w:tc>
          <w:tcPr>
            <w:tcW w:w="1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A263B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51587,3130</w:t>
            </w:r>
          </w:p>
        </w:tc>
      </w:tr>
      <w:tr w:rsidR="00D262B2" w:rsidRPr="009672DD" w14:paraId="5AB860B1" w14:textId="77777777" w:rsidTr="00D262B2">
        <w:trPr>
          <w:trHeight w:val="300"/>
          <w:jc w:val="center"/>
        </w:trPr>
        <w:tc>
          <w:tcPr>
            <w:tcW w:w="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D274C8" w14:textId="77777777" w:rsidR="00D262B2" w:rsidRPr="009672DD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D6D0BB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12343,6463</w:t>
            </w:r>
          </w:p>
        </w:tc>
        <w:tc>
          <w:tcPr>
            <w:tcW w:w="1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1278FD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50420,0907</w:t>
            </w:r>
          </w:p>
        </w:tc>
      </w:tr>
      <w:tr w:rsidR="00D262B2" w:rsidRPr="009672DD" w14:paraId="6B3BDCAB" w14:textId="77777777" w:rsidTr="00D262B2">
        <w:trPr>
          <w:trHeight w:val="300"/>
          <w:jc w:val="center"/>
        </w:trPr>
        <w:tc>
          <w:tcPr>
            <w:tcW w:w="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625DE2" w14:textId="77777777" w:rsidR="00D262B2" w:rsidRPr="009672DD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EB8A368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06928,8833</w:t>
            </w:r>
          </w:p>
        </w:tc>
        <w:tc>
          <w:tcPr>
            <w:tcW w:w="1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61B3CF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9261,8560</w:t>
            </w:r>
          </w:p>
        </w:tc>
      </w:tr>
      <w:tr w:rsidR="00D262B2" w:rsidRPr="009672DD" w14:paraId="2DC94380" w14:textId="77777777" w:rsidTr="00D262B2">
        <w:trPr>
          <w:trHeight w:val="300"/>
          <w:jc w:val="center"/>
        </w:trPr>
        <w:tc>
          <w:tcPr>
            <w:tcW w:w="78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8D8F78" w14:textId="77777777" w:rsidR="00D262B2" w:rsidRPr="009672DD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3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BC5D878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01652,1968</w:t>
            </w:r>
          </w:p>
        </w:tc>
        <w:tc>
          <w:tcPr>
            <w:tcW w:w="19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E4066" w14:textId="77777777" w:rsidR="00D262B2" w:rsidRPr="009672DD" w:rsidRDefault="00DE7A8E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48112,5397</w:t>
            </w:r>
          </w:p>
        </w:tc>
      </w:tr>
    </w:tbl>
    <w:p w14:paraId="1D2F530E" w14:textId="77777777" w:rsidR="00D262B2" w:rsidRPr="00D262B2" w:rsidRDefault="00D262B2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Рис.</w:t>
      </w:r>
      <w:r>
        <w:rPr>
          <w:rFonts w:ascii="Times New Roman" w:hAnsi="Times New Roman" w:cs="Times New Roman"/>
          <w:sz w:val="28"/>
          <w:szCs w:val="28"/>
          <w:lang w:val="uk-UA"/>
        </w:rPr>
        <w:t>2.</w:t>
      </w:r>
      <w:r w:rsidRPr="00D262B2">
        <w:rPr>
          <w:rFonts w:ascii="Times New Roman" w:hAnsi="Times New Roman" w:cs="Times New Roman"/>
          <w:sz w:val="28"/>
          <w:szCs w:val="28"/>
        </w:rPr>
        <w:t>3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. Результати прогноз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на основі </w:t>
      </w:r>
      <w:r>
        <w:rPr>
          <w:rFonts w:ascii="Times New Roman" w:hAnsi="Times New Roman" w:cs="Times New Roman"/>
          <w:sz w:val="28"/>
          <w:szCs w:val="28"/>
        </w:rPr>
        <w:t>сере</w:t>
      </w:r>
      <w:r>
        <w:rPr>
          <w:rFonts w:ascii="Times New Roman" w:hAnsi="Times New Roman" w:cs="Times New Roman"/>
          <w:sz w:val="28"/>
          <w:szCs w:val="28"/>
          <w:lang w:val="uk-UA"/>
        </w:rPr>
        <w:t>днього коефіцієнту темпу росту</w:t>
      </w:r>
    </w:p>
    <w:p w14:paraId="3B91F37D" w14:textId="77777777" w:rsidR="00914286" w:rsidRPr="00D262B2" w:rsidRDefault="00914286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14:paraId="6936CD1D" w14:textId="77777777" w:rsidR="005A5274" w:rsidRPr="00635ADF" w:rsidRDefault="005A5274" w:rsidP="00D5156B">
      <w:pPr>
        <w:spacing w:after="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i/>
          <w:sz w:val="28"/>
          <w:szCs w:val="28"/>
          <w:lang w:val="uk-UA"/>
        </w:rPr>
        <w:t>2.3. Прогнозування на основі плинної середньої</w:t>
      </w:r>
    </w:p>
    <w:p w14:paraId="7667AF0B" w14:textId="77777777" w:rsidR="005A5274" w:rsidRPr="0088426B" w:rsidRDefault="0088426B" w:rsidP="00D5156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8426B">
        <w:rPr>
          <w:rFonts w:ascii="Times New Roman" w:hAnsi="Times New Roman" w:cs="Times New Roman"/>
          <w:b/>
          <w:sz w:val="28"/>
          <w:szCs w:val="28"/>
          <w:lang w:val="uk-UA"/>
        </w:rPr>
        <w:t>1-й підхід</w:t>
      </w:r>
    </w:p>
    <w:p w14:paraId="02B32D37" w14:textId="77777777" w:rsidR="005A5274" w:rsidRDefault="0088426B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</w:t>
      </w:r>
      <w:r w:rsidR="005A5274" w:rsidRPr="00635ADF">
        <w:rPr>
          <w:rFonts w:ascii="Times New Roman" w:hAnsi="Times New Roman" w:cs="Times New Roman"/>
          <w:sz w:val="28"/>
          <w:szCs w:val="28"/>
          <w:lang w:val="uk-UA"/>
        </w:rPr>
        <w:t>користаємося формулою:</w:t>
      </w:r>
    </w:p>
    <w:p w14:paraId="2EDA3FF8" w14:textId="77777777" w:rsidR="00445E9E" w:rsidRPr="00C97066" w:rsidRDefault="00C97066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C97066">
        <w:rPr>
          <w:rFonts w:ascii="Times New Roman" w:hAnsi="Times New Roman" w:cs="Times New Roman"/>
          <w:position w:val="-90"/>
          <w:sz w:val="28"/>
          <w:szCs w:val="28"/>
          <w:lang w:val="uk-UA"/>
        </w:rPr>
        <w:object w:dxaOrig="4700" w:dyaOrig="1920" w14:anchorId="15155D14">
          <v:shape id="_x0000_i1050" type="#_x0000_t75" style="width:234pt;height:96pt" o:ole="">
            <v:imagedata r:id="rId58" o:title=""/>
          </v:shape>
          <o:OLEObject Type="Embed" ProgID="Equation.3" ShapeID="_x0000_i1050" DrawAspect="Content" ObjectID="_1674225121" r:id="rId59"/>
        </w:object>
      </w:r>
    </w:p>
    <w:p w14:paraId="05D4CE4A" w14:textId="77777777" w:rsidR="00445E9E" w:rsidRPr="00635ADF" w:rsidRDefault="00445E9E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де α</w:t>
      </w:r>
      <w:r w:rsidRPr="00635ADF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– коефіцієнти значущості (табл.</w:t>
      </w:r>
      <w:r w:rsidR="00C97066" w:rsidRPr="00C97066">
        <w:rPr>
          <w:rFonts w:ascii="Times New Roman" w:hAnsi="Times New Roman" w:cs="Times New Roman"/>
          <w:sz w:val="28"/>
          <w:szCs w:val="28"/>
          <w:lang w:val="uk-UA"/>
        </w:rPr>
        <w:t>2.</w:t>
      </w:r>
      <w:r w:rsidR="00C97066">
        <w:rPr>
          <w:rFonts w:ascii="Times New Roman" w:hAnsi="Times New Roman" w:cs="Times New Roman"/>
          <w:sz w:val="28"/>
          <w:szCs w:val="28"/>
          <w:lang w:val="uk-UA"/>
        </w:rPr>
        <w:t>1</w:t>
      </w:r>
      <w:r w:rsidR="00C97066" w:rsidRPr="00C97066">
        <w:rPr>
          <w:rFonts w:ascii="Times New Roman" w:hAnsi="Times New Roman" w:cs="Times New Roman"/>
          <w:sz w:val="28"/>
          <w:szCs w:val="28"/>
          <w:lang w:val="uk-UA"/>
        </w:rPr>
        <w:t>.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)  </w:t>
      </w:r>
    </w:p>
    <w:p w14:paraId="4FFA920C" w14:textId="77777777" w:rsidR="00445E9E" w:rsidRDefault="00C97066" w:rsidP="00D5156B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блиця </w:t>
      </w:r>
      <w:r>
        <w:rPr>
          <w:rFonts w:ascii="Times New Roman" w:hAnsi="Times New Roman" w:cs="Times New Roman"/>
          <w:sz w:val="28"/>
          <w:szCs w:val="28"/>
          <w:lang w:val="en-US"/>
        </w:rPr>
        <w:t>2.</w:t>
      </w:r>
      <w:r>
        <w:rPr>
          <w:rFonts w:ascii="Times New Roman" w:hAnsi="Times New Roman" w:cs="Times New Roman"/>
          <w:sz w:val="28"/>
          <w:szCs w:val="28"/>
          <w:lang w:val="uk-UA"/>
        </w:rPr>
        <w:t>1.</w:t>
      </w:r>
    </w:p>
    <w:tbl>
      <w:tblPr>
        <w:tblW w:w="4989" w:type="dxa"/>
        <w:jc w:val="center"/>
        <w:tblLook w:val="04A0" w:firstRow="1" w:lastRow="0" w:firstColumn="1" w:lastColumn="0" w:noHBand="0" w:noVBand="1"/>
      </w:tblPr>
      <w:tblGrid>
        <w:gridCol w:w="1882"/>
        <w:gridCol w:w="1488"/>
        <w:gridCol w:w="1619"/>
      </w:tblGrid>
      <w:tr w:rsidR="00C97066" w:rsidRPr="00C97066" w14:paraId="29F58E55" w14:textId="77777777" w:rsidTr="00C97066">
        <w:trPr>
          <w:trHeight w:val="812"/>
          <w:jc w:val="center"/>
        </w:trPr>
        <w:tc>
          <w:tcPr>
            <w:tcW w:w="18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C1B3CB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гові коефіцієнти</w:t>
            </w:r>
          </w:p>
        </w:tc>
        <w:tc>
          <w:tcPr>
            <w:tcW w:w="14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CB9CA"/>
            <w:noWrap/>
            <w:vAlign w:val="center"/>
            <w:hideMark/>
          </w:tcPr>
          <w:p w14:paraId="541B5FFE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 підхід</w:t>
            </w:r>
          </w:p>
        </w:tc>
        <w:tc>
          <w:tcPr>
            <w:tcW w:w="161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ACB9CA"/>
            <w:noWrap/>
            <w:vAlign w:val="center"/>
            <w:hideMark/>
          </w:tcPr>
          <w:p w14:paraId="393E66AB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 підхід</w:t>
            </w:r>
          </w:p>
        </w:tc>
      </w:tr>
      <w:tr w:rsidR="00C97066" w:rsidRPr="00C97066" w14:paraId="68A3CAE5" w14:textId="77777777" w:rsidTr="00C97066">
        <w:trPr>
          <w:trHeight w:val="406"/>
          <w:jc w:val="center"/>
        </w:trPr>
        <w:tc>
          <w:tcPr>
            <w:tcW w:w="18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20F0C" w14:textId="77777777" w:rsidR="00C97066" w:rsidRPr="000A2EF7" w:rsidRDefault="000A2EF7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</w:pP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α</w:t>
            </w: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/ </w:t>
            </w:r>
            <w:r w:rsidR="00C97066"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λ</w:t>
            </w:r>
            <w:r w:rsidR="00C97066"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uk-UA" w:eastAsia="ru-RU"/>
              </w:rPr>
              <w:t>1</w:t>
            </w:r>
          </w:p>
        </w:tc>
        <w:tc>
          <w:tcPr>
            <w:tcW w:w="14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E813BA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05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49B4A4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67</w:t>
            </w:r>
          </w:p>
        </w:tc>
      </w:tr>
      <w:tr w:rsidR="00C97066" w:rsidRPr="00C97066" w14:paraId="2190E2B2" w14:textId="77777777" w:rsidTr="00C97066">
        <w:trPr>
          <w:trHeight w:val="406"/>
          <w:jc w:val="center"/>
        </w:trPr>
        <w:tc>
          <w:tcPr>
            <w:tcW w:w="18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ABB2CB" w14:textId="77777777" w:rsidR="00C97066" w:rsidRPr="000A2EF7" w:rsidRDefault="000A2EF7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</w:pP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α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/ </w:t>
            </w: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λ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14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6FC66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90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DA933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33</w:t>
            </w:r>
          </w:p>
        </w:tc>
      </w:tr>
      <w:tr w:rsidR="00C97066" w:rsidRPr="00C97066" w14:paraId="02312E20" w14:textId="77777777" w:rsidTr="00C97066">
        <w:trPr>
          <w:trHeight w:val="406"/>
          <w:jc w:val="center"/>
        </w:trPr>
        <w:tc>
          <w:tcPr>
            <w:tcW w:w="18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557FFC" w14:textId="77777777" w:rsidR="00C97066" w:rsidRPr="000A2EF7" w:rsidRDefault="000A2EF7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</w:pP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α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/ </w:t>
            </w: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λ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3</w:t>
            </w:r>
          </w:p>
        </w:tc>
        <w:tc>
          <w:tcPr>
            <w:tcW w:w="14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1BBEAA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00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6E4A9C" w14:textId="77777777" w:rsidR="00C97066" w:rsidRPr="003F1E02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</w:t>
            </w:r>
            <w:r w:rsidR="003F1E02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uk-UA" w:eastAsia="ru-RU"/>
              </w:rPr>
              <w:t>00</w:t>
            </w:r>
          </w:p>
        </w:tc>
      </w:tr>
      <w:tr w:rsidR="00C97066" w:rsidRPr="00C97066" w14:paraId="5FDD76A8" w14:textId="77777777" w:rsidTr="00C97066">
        <w:trPr>
          <w:trHeight w:val="406"/>
          <w:jc w:val="center"/>
        </w:trPr>
        <w:tc>
          <w:tcPr>
            <w:tcW w:w="18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C320DF" w14:textId="77777777" w:rsidR="00C97066" w:rsidRPr="000A2EF7" w:rsidRDefault="000A2EF7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</w:pP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α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/ </w:t>
            </w: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λ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4</w:t>
            </w:r>
          </w:p>
        </w:tc>
        <w:tc>
          <w:tcPr>
            <w:tcW w:w="14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0DB09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123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6FD8CF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267</w:t>
            </w:r>
          </w:p>
        </w:tc>
      </w:tr>
      <w:tr w:rsidR="00C97066" w:rsidRPr="00C97066" w14:paraId="357069BB" w14:textId="77777777" w:rsidTr="00C97066">
        <w:trPr>
          <w:trHeight w:val="406"/>
          <w:jc w:val="center"/>
        </w:trPr>
        <w:tc>
          <w:tcPr>
            <w:tcW w:w="18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1DF5BB" w14:textId="77777777" w:rsidR="00C97066" w:rsidRPr="000A2EF7" w:rsidRDefault="000A2EF7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</w:pP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α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ru-RU"/>
              </w:rPr>
              <w:t xml:space="preserve"> / </w:t>
            </w:r>
            <w:r w:rsidRPr="000A2EF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λ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5</w:t>
            </w:r>
          </w:p>
        </w:tc>
        <w:tc>
          <w:tcPr>
            <w:tcW w:w="14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68D395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082</w:t>
            </w:r>
          </w:p>
        </w:tc>
        <w:tc>
          <w:tcPr>
            <w:tcW w:w="161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9F45D" w14:textId="77777777" w:rsidR="00C97066" w:rsidRPr="00C97066" w:rsidRDefault="00C97066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C9706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0,333</w:t>
            </w:r>
          </w:p>
        </w:tc>
      </w:tr>
    </w:tbl>
    <w:p w14:paraId="3494EB86" w14:textId="77777777" w:rsidR="00C97066" w:rsidRDefault="00C97066" w:rsidP="00D5156B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</w:p>
    <w:p w14:paraId="501C3D2F" w14:textId="77777777" w:rsidR="00292315" w:rsidRDefault="00292315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</w:rPr>
        <w:t>Результат прогнозуван</w:t>
      </w:r>
      <w:r w:rsidR="002D618F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я за першим п</w:t>
      </w:r>
      <w:r>
        <w:rPr>
          <w:rFonts w:ascii="Times New Roman" w:hAnsi="Times New Roman" w:cs="Times New Roman"/>
          <w:sz w:val="28"/>
          <w:szCs w:val="28"/>
          <w:lang w:val="uk-UA"/>
        </w:rPr>
        <w:t>ідходом на основі плинної середньої наведено на рисунку 2.4.</w:t>
      </w:r>
    </w:p>
    <w:p w14:paraId="6664152E" w14:textId="21C7D4E0" w:rsidR="00292315" w:rsidRDefault="00292315" w:rsidP="00D5156B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tbl>
      <w:tblPr>
        <w:tblW w:w="4908" w:type="dxa"/>
        <w:jc w:val="center"/>
        <w:tblLook w:val="04A0" w:firstRow="1" w:lastRow="0" w:firstColumn="1" w:lastColumn="0" w:noHBand="0" w:noVBand="1"/>
      </w:tblPr>
      <w:tblGrid>
        <w:gridCol w:w="1300"/>
        <w:gridCol w:w="1780"/>
        <w:gridCol w:w="1828"/>
      </w:tblGrid>
      <w:tr w:rsidR="00292315" w:rsidRPr="00292315" w14:paraId="1ECE6B88" w14:textId="77777777" w:rsidTr="00292315">
        <w:trPr>
          <w:trHeight w:val="600"/>
          <w:jc w:val="center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88D6F23" w14:textId="77777777" w:rsidR="00292315" w:rsidRPr="00292315" w:rsidRDefault="00292315" w:rsidP="00D5156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ED5AFE" w14:textId="77777777" w:rsidR="00292315" w:rsidRPr="00292315" w:rsidRDefault="00544B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реєстровані шлюби</w:t>
            </w:r>
          </w:p>
        </w:tc>
        <w:tc>
          <w:tcPr>
            <w:tcW w:w="18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C8B4D7" w14:textId="77777777" w:rsidR="00292315" w:rsidRPr="00292315" w:rsidRDefault="00544BE9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зірвання </w:t>
            </w:r>
            <w:r w:rsidRPr="00DF209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шлюбів</w:t>
            </w:r>
          </w:p>
        </w:tc>
      </w:tr>
      <w:tr w:rsidR="00292315" w:rsidRPr="00292315" w14:paraId="2647C6B9" w14:textId="77777777" w:rsidTr="00292315">
        <w:trPr>
          <w:trHeight w:val="300"/>
          <w:jc w:val="center"/>
        </w:trPr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000088F" w14:textId="77777777" w:rsidR="00292315" w:rsidRPr="00292315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19</w:t>
            </w:r>
          </w:p>
        </w:tc>
        <w:tc>
          <w:tcPr>
            <w:tcW w:w="1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555314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48885,8930</w:t>
            </w:r>
          </w:p>
        </w:tc>
        <w:tc>
          <w:tcPr>
            <w:tcW w:w="18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610D4C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6914,77</w:t>
            </w:r>
          </w:p>
        </w:tc>
      </w:tr>
      <w:tr w:rsidR="00292315" w:rsidRPr="00292315" w14:paraId="5BB44C8A" w14:textId="77777777" w:rsidTr="00292315">
        <w:trPr>
          <w:trHeight w:val="30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9F5DD5" w14:textId="77777777" w:rsidR="00292315" w:rsidRPr="00292315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EDF8633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44797,6224</w:t>
            </w:r>
          </w:p>
        </w:tc>
        <w:tc>
          <w:tcPr>
            <w:tcW w:w="1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2C39DB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8749,2319</w:t>
            </w:r>
          </w:p>
        </w:tc>
      </w:tr>
      <w:tr w:rsidR="00292315" w:rsidRPr="00292315" w14:paraId="04A11B31" w14:textId="77777777" w:rsidTr="00292315">
        <w:trPr>
          <w:trHeight w:val="30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E93D00" w14:textId="77777777" w:rsidR="00292315" w:rsidRPr="00292315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4D5EDEF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42090,0599</w:t>
            </w:r>
          </w:p>
        </w:tc>
        <w:tc>
          <w:tcPr>
            <w:tcW w:w="1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15C7DC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9280,1181</w:t>
            </w:r>
          </w:p>
        </w:tc>
      </w:tr>
      <w:tr w:rsidR="00292315" w:rsidRPr="00292315" w14:paraId="711D9425" w14:textId="77777777" w:rsidTr="00292315">
        <w:trPr>
          <w:trHeight w:val="30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CD93B" w14:textId="77777777" w:rsidR="00292315" w:rsidRPr="00292315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3466947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43874,8768</w:t>
            </w:r>
          </w:p>
        </w:tc>
        <w:tc>
          <w:tcPr>
            <w:tcW w:w="1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418F26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9344,2207</w:t>
            </w:r>
          </w:p>
        </w:tc>
      </w:tr>
      <w:tr w:rsidR="00292315" w:rsidRPr="00292315" w14:paraId="5314F332" w14:textId="77777777" w:rsidTr="00292315">
        <w:trPr>
          <w:trHeight w:val="30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C94C80" w14:textId="77777777" w:rsidR="00292315" w:rsidRPr="00292315" w:rsidRDefault="00544BE9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388841F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44045,8317</w:t>
            </w:r>
          </w:p>
        </w:tc>
        <w:tc>
          <w:tcPr>
            <w:tcW w:w="182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4166E3" w14:textId="77777777" w:rsidR="00292315" w:rsidRPr="00292315" w:rsidRDefault="00544BE9" w:rsidP="00D5156B">
            <w:pPr>
              <w:spacing w:after="0" w:line="36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39615,4629</w:t>
            </w:r>
          </w:p>
        </w:tc>
      </w:tr>
    </w:tbl>
    <w:p w14:paraId="65C2B21C" w14:textId="77777777" w:rsidR="00292315" w:rsidRPr="00292315" w:rsidRDefault="00292315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2.4. 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Результати прогноз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 першим підходом на основі плинної середньої</w:t>
      </w:r>
    </w:p>
    <w:p w14:paraId="7937BA0E" w14:textId="77777777" w:rsidR="003F1E02" w:rsidRDefault="003F1E02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69E99BC7" w14:textId="77777777" w:rsidR="00292315" w:rsidRPr="003F1E02" w:rsidRDefault="003F1E02" w:rsidP="00D5156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Pr="0088426B">
        <w:rPr>
          <w:rFonts w:ascii="Times New Roman" w:hAnsi="Times New Roman" w:cs="Times New Roman"/>
          <w:b/>
          <w:sz w:val="28"/>
          <w:szCs w:val="28"/>
          <w:lang w:val="uk-UA"/>
        </w:rPr>
        <w:t>-й підхід</w:t>
      </w:r>
    </w:p>
    <w:p w14:paraId="420A0253" w14:textId="77777777" w:rsidR="00445E9E" w:rsidRPr="00635ADF" w:rsidRDefault="00445E9E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Другий підхід базується на використанні залежності:</w:t>
      </w:r>
    </w:p>
    <w:p w14:paraId="15080C9C" w14:textId="77777777" w:rsidR="00445E9E" w:rsidRPr="00635ADF" w:rsidRDefault="000A2EF7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6071D7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5440" w:dyaOrig="380" w14:anchorId="6FA073F2">
          <v:shape id="_x0000_i1051" type="#_x0000_t75" style="width:272pt;height:19pt" o:ole="">
            <v:imagedata r:id="rId60" o:title=""/>
          </v:shape>
          <o:OLEObject Type="Embed" ProgID="Equation.3" ShapeID="_x0000_i1051" DrawAspect="Content" ObjectID="_1674225122" r:id="rId61"/>
        </w:object>
      </w:r>
    </w:p>
    <w:p w14:paraId="70D88A12" w14:textId="77777777" w:rsidR="00445E9E" w:rsidRPr="006071D7" w:rsidRDefault="00445E9E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де  </w:t>
      </w:r>
      <w:r w:rsidRPr="00635ADF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6071D7">
        <w:rPr>
          <w:rFonts w:ascii="Times New Roman" w:hAnsi="Times New Roman" w:cs="Times New Roman"/>
          <w:sz w:val="28"/>
          <w:szCs w:val="28"/>
        </w:rPr>
        <w:t xml:space="preserve"> –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кількість років передісторії</w:t>
      </w:r>
      <w:r w:rsidR="006071D7" w:rsidRPr="006071D7">
        <w:rPr>
          <w:rFonts w:ascii="Times New Roman" w:hAnsi="Times New Roman" w:cs="Times New Roman"/>
          <w:sz w:val="28"/>
          <w:szCs w:val="28"/>
        </w:rPr>
        <w:t>.</w:t>
      </w:r>
    </w:p>
    <w:p w14:paraId="3E35C6BB" w14:textId="77777777" w:rsidR="00445E9E" w:rsidRPr="00635ADF" w:rsidRDefault="00445E9E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Для знаходження вагових коефіцієнтів </w:t>
      </w:r>
      <w:r w:rsidRPr="00635AD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60" w14:anchorId="798D0724">
          <v:shape id="_x0000_i1052" type="#_x0000_t75" style="width:12pt;height:19pt" o:ole="">
            <v:imagedata r:id="rId62" o:title=""/>
          </v:shape>
          <o:OLEObject Type="Embed" ProgID="Equation.DSMT4" ShapeID="_x0000_i1052" DrawAspect="Content" ObjectID="_1674225123" r:id="rId63"/>
        </w:objec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скористаємося формулою </w:t>
      </w:r>
    </w:p>
    <w:p w14:paraId="3015C6E1" w14:textId="77777777" w:rsidR="00445E9E" w:rsidRPr="00635ADF" w:rsidRDefault="00445E9E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900" w:dyaOrig="620" w14:anchorId="3257F693">
          <v:shape id="_x0000_i1053" type="#_x0000_t75" style="width:45pt;height:31pt" o:ole="">
            <v:imagedata r:id="rId64" o:title=""/>
          </v:shape>
          <o:OLEObject Type="Embed" ProgID="Equation.DSMT4" ShapeID="_x0000_i1053" DrawAspect="Content" ObjectID="_1674225124" r:id="rId65"/>
        </w:object>
      </w:r>
    </w:p>
    <w:p w14:paraId="4E7B8280" w14:textId="77777777" w:rsidR="00445E9E" w:rsidRPr="00635ADF" w:rsidRDefault="003F1E02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3E2E98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озраховані </w:t>
      </w:r>
      <w:r w:rsidR="003E2E98" w:rsidRPr="00635ADF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240" w:dyaOrig="360" w14:anchorId="739B4109">
          <v:shape id="_x0000_i1054" type="#_x0000_t75" style="width:12pt;height:19pt" o:ole="">
            <v:imagedata r:id="rId66" o:title=""/>
          </v:shape>
          <o:OLEObject Type="Embed" ProgID="Equation.DSMT4" ShapeID="_x0000_i1054" DrawAspect="Content" ObjectID="_1674225125" r:id="rId67"/>
        </w:object>
      </w:r>
      <w:r w:rsidR="003E2E98"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аведено в таблиці 2.1.</w:t>
      </w:r>
    </w:p>
    <w:p w14:paraId="734A3D64" w14:textId="77777777" w:rsidR="00050B76" w:rsidRDefault="00050B76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Складемо прогноз на наступні 5 років на основі формули:</w:t>
      </w:r>
    </w:p>
    <w:p w14:paraId="02221DD1" w14:textId="77777777" w:rsidR="003F1E02" w:rsidRPr="00635ADF" w:rsidRDefault="003F1E02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3F1E02">
        <w:rPr>
          <w:rFonts w:ascii="Times New Roman" w:hAnsi="Times New Roman" w:cs="Times New Roman"/>
          <w:position w:val="-90"/>
          <w:sz w:val="28"/>
          <w:szCs w:val="28"/>
          <w:lang w:val="uk-UA"/>
        </w:rPr>
        <w:object w:dxaOrig="5440" w:dyaOrig="1920" w14:anchorId="261AFC18">
          <v:shape id="_x0000_i1055" type="#_x0000_t75" style="width:272pt;height:96pt" o:ole="">
            <v:imagedata r:id="rId68" o:title=""/>
          </v:shape>
          <o:OLEObject Type="Embed" ProgID="Equation.3" ShapeID="_x0000_i1055" DrawAspect="Content" ObjectID="_1674225126" r:id="rId69"/>
        </w:object>
      </w:r>
    </w:p>
    <w:p w14:paraId="71DE9165" w14:textId="77777777" w:rsidR="00635ADF" w:rsidRPr="00635ADF" w:rsidRDefault="00050B76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635ADF">
        <w:rPr>
          <w:rFonts w:ascii="Times New Roman" w:hAnsi="Times New Roman" w:cs="Times New Roman"/>
          <w:sz w:val="28"/>
          <w:szCs w:val="28"/>
          <w:lang w:val="uk-UA"/>
        </w:rPr>
        <w:t>Результат</w:t>
      </w:r>
      <w:r w:rsidR="003F1E02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прогнозу</w:t>
      </w:r>
      <w:r w:rsidR="00C11785">
        <w:rPr>
          <w:rFonts w:ascii="Times New Roman" w:hAnsi="Times New Roman" w:cs="Times New Roman"/>
          <w:sz w:val="28"/>
          <w:szCs w:val="28"/>
        </w:rPr>
        <w:t>ва</w:t>
      </w:r>
      <w:r w:rsidR="00C11785">
        <w:rPr>
          <w:rFonts w:ascii="Times New Roman" w:hAnsi="Times New Roman" w:cs="Times New Roman"/>
          <w:sz w:val="28"/>
          <w:szCs w:val="28"/>
          <w:lang w:val="uk-UA"/>
        </w:rPr>
        <w:t>ння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F1E02">
        <w:rPr>
          <w:rFonts w:ascii="Times New Roman" w:hAnsi="Times New Roman" w:cs="Times New Roman"/>
          <w:sz w:val="28"/>
          <w:szCs w:val="28"/>
          <w:lang w:val="uk-UA"/>
        </w:rPr>
        <w:t>наведені на рис.2.5.</w:t>
      </w:r>
    </w:p>
    <w:tbl>
      <w:tblPr>
        <w:tblW w:w="5032" w:type="dxa"/>
        <w:jc w:val="center"/>
        <w:tblLook w:val="04A0" w:firstRow="1" w:lastRow="0" w:firstColumn="1" w:lastColumn="0" w:noHBand="0" w:noVBand="1"/>
      </w:tblPr>
      <w:tblGrid>
        <w:gridCol w:w="1300"/>
        <w:gridCol w:w="1780"/>
        <w:gridCol w:w="1952"/>
      </w:tblGrid>
      <w:tr w:rsidR="003F1E02" w:rsidRPr="003F1E02" w14:paraId="008B25DF" w14:textId="77777777" w:rsidTr="00F71041">
        <w:trPr>
          <w:trHeight w:val="600"/>
          <w:jc w:val="center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27CD1EC" w14:textId="77777777" w:rsidR="003F1E02" w:rsidRPr="003F1E02" w:rsidRDefault="003F1E02" w:rsidP="00D5156B">
            <w:pPr>
              <w:spacing w:after="0" w:line="36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8E0974" w14:textId="77777777" w:rsidR="003F1E02" w:rsidRPr="003F1E02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З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ареєстровані шлюби</w:t>
            </w:r>
          </w:p>
        </w:tc>
        <w:tc>
          <w:tcPr>
            <w:tcW w:w="19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0D5BE5" w14:textId="77777777" w:rsidR="003F1E02" w:rsidRPr="003F1E02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val="uk-UA" w:eastAsia="ru-RU"/>
              </w:rPr>
              <w:t>Ро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 xml:space="preserve">зірвання </w:t>
            </w:r>
            <w:r w:rsidRPr="00DF209D"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шлюбів</w:t>
            </w:r>
          </w:p>
        </w:tc>
      </w:tr>
      <w:tr w:rsidR="00F71041" w:rsidRPr="003F1E02" w14:paraId="15A4443A" w14:textId="77777777" w:rsidTr="00F71041">
        <w:trPr>
          <w:trHeight w:val="300"/>
          <w:jc w:val="center"/>
        </w:trPr>
        <w:tc>
          <w:tcPr>
            <w:tcW w:w="1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5387D64" w14:textId="77777777" w:rsidR="00F71041" w:rsidRPr="003F45A0" w:rsidRDefault="003F45A0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val="uk-UA"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1</w:t>
            </w: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val="uk-UA" w:eastAsia="ru-RU"/>
              </w:rPr>
              <w:t>9</w:t>
            </w:r>
          </w:p>
        </w:tc>
        <w:tc>
          <w:tcPr>
            <w:tcW w:w="17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2F4F52" w14:textId="77777777" w:rsidR="00F71041" w:rsidRPr="00F71041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211510,568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2A5ED" w14:textId="77777777" w:rsidR="00F71041" w:rsidRPr="003F1E02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59664,452</w:t>
            </w:r>
          </w:p>
        </w:tc>
      </w:tr>
      <w:tr w:rsidR="00F71041" w:rsidRPr="003F1E02" w14:paraId="096302DF" w14:textId="77777777" w:rsidTr="00F71041">
        <w:trPr>
          <w:trHeight w:val="30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A115A" w14:textId="77777777" w:rsidR="00F71041" w:rsidRPr="003F1E02" w:rsidRDefault="003F45A0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0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D890F3" w14:textId="77777777" w:rsidR="00F71041" w:rsidRPr="00F71041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95231,226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3D794B" w14:textId="77777777" w:rsidR="00F71041" w:rsidRPr="003F1E02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67675,726</w:t>
            </w:r>
          </w:p>
        </w:tc>
      </w:tr>
      <w:tr w:rsidR="00F71041" w:rsidRPr="003F1E02" w14:paraId="12868C46" w14:textId="77777777" w:rsidTr="00F71041">
        <w:trPr>
          <w:trHeight w:val="30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71E992" w14:textId="77777777" w:rsidR="00F71041" w:rsidRPr="003F1E02" w:rsidRDefault="003F45A0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1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1A6798" w14:textId="77777777" w:rsidR="00F71041" w:rsidRPr="00F71041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79642,686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51F17" w14:textId="77777777" w:rsidR="00F71041" w:rsidRPr="003F1E02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75859,9</w:t>
            </w:r>
          </w:p>
        </w:tc>
      </w:tr>
      <w:tr w:rsidR="00F71041" w:rsidRPr="003F1E02" w14:paraId="108B8521" w14:textId="77777777" w:rsidTr="00F71041">
        <w:trPr>
          <w:trHeight w:val="30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027E1" w14:textId="77777777" w:rsidR="00F71041" w:rsidRPr="003F1E02" w:rsidRDefault="003F45A0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2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C6C365" w14:textId="77777777" w:rsidR="00F71041" w:rsidRPr="00F71041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77971,146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2DFAC" w14:textId="77777777" w:rsidR="00F71041" w:rsidRPr="003F1E02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83919,274</w:t>
            </w:r>
          </w:p>
        </w:tc>
      </w:tr>
      <w:tr w:rsidR="00F71041" w:rsidRPr="003F1E02" w14:paraId="3DB800C1" w14:textId="77777777" w:rsidTr="00F71041">
        <w:trPr>
          <w:trHeight w:val="300"/>
          <w:jc w:val="center"/>
        </w:trPr>
        <w:tc>
          <w:tcPr>
            <w:tcW w:w="13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7F0CF1" w14:textId="77777777" w:rsidR="00F71041" w:rsidRPr="003F1E02" w:rsidRDefault="003F45A0" w:rsidP="00D5156B">
            <w:pPr>
              <w:spacing w:after="0" w:line="360" w:lineRule="auto"/>
              <w:jc w:val="center"/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Verdana" w:eastAsia="Times New Roman" w:hAnsi="Verdana" w:cs="Times New Roman"/>
                <w:b/>
                <w:bCs/>
                <w:color w:val="000000"/>
                <w:sz w:val="20"/>
                <w:szCs w:val="20"/>
                <w:lang w:eastAsia="ru-RU"/>
              </w:rPr>
              <w:t>2023</w:t>
            </w:r>
          </w:p>
        </w:tc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205E1B" w14:textId="77777777" w:rsidR="00F71041" w:rsidRPr="00F71041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70941,183</w:t>
            </w:r>
          </w:p>
        </w:tc>
        <w:tc>
          <w:tcPr>
            <w:tcW w:w="19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C70282" w14:textId="77777777" w:rsidR="00F71041" w:rsidRPr="003F1E02" w:rsidRDefault="00D66AF3" w:rsidP="00D5156B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lang w:eastAsia="ru-RU"/>
              </w:rPr>
              <w:t>192315,869</w:t>
            </w:r>
          </w:p>
        </w:tc>
      </w:tr>
    </w:tbl>
    <w:p w14:paraId="5701C98C" w14:textId="77777777" w:rsidR="00C11785" w:rsidRPr="00292315" w:rsidRDefault="00C11785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.2.5. </w:t>
      </w:r>
      <w:r w:rsidRPr="00635ADF">
        <w:rPr>
          <w:rFonts w:ascii="Times New Roman" w:hAnsi="Times New Roman" w:cs="Times New Roman"/>
          <w:sz w:val="28"/>
          <w:szCs w:val="28"/>
          <w:lang w:val="uk-UA"/>
        </w:rPr>
        <w:t>Результати прогнозуван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 другим підходом на основі плинної середньої</w:t>
      </w:r>
    </w:p>
    <w:p w14:paraId="7A9DED1A" w14:textId="77777777" w:rsidR="00050B76" w:rsidRPr="00635ADF" w:rsidRDefault="00050B76" w:rsidP="00D5156B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179DF835" w14:textId="77777777" w:rsidR="00635ADF" w:rsidRPr="008C09FB" w:rsidRDefault="00635ADF" w:rsidP="00D5156B">
      <w:pPr>
        <w:pStyle w:val="Heading1"/>
        <w:spacing w:before="0" w:line="360" w:lineRule="auto"/>
        <w:jc w:val="both"/>
        <w:rPr>
          <w:rFonts w:ascii="Times New Roman" w:hAnsi="Times New Roman" w:cs="Times New Roman"/>
          <w:b/>
          <w:color w:val="auto"/>
        </w:rPr>
      </w:pPr>
      <w:r w:rsidRPr="008C09FB">
        <w:rPr>
          <w:rFonts w:ascii="Times New Roman" w:hAnsi="Times New Roman" w:cs="Times New Roman"/>
          <w:b/>
          <w:color w:val="auto"/>
        </w:rPr>
        <w:t xml:space="preserve">3. Графічне зображення первинних та екстрапольованих рядів </w:t>
      </w:r>
    </w:p>
    <w:p w14:paraId="2247C32D" w14:textId="77777777" w:rsidR="00635ADF" w:rsidRDefault="00B66BB1" w:rsidP="00D5156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noProof/>
          <w:lang w:val="en-US"/>
        </w:rPr>
        <w:drawing>
          <wp:inline distT="0" distB="0" distL="0" distR="0" wp14:anchorId="236E6934" wp14:editId="5DC6ADDB">
            <wp:extent cx="6152515" cy="3491230"/>
            <wp:effectExtent l="0" t="0" r="635" b="1397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0"/>
              </a:graphicData>
            </a:graphic>
          </wp:inline>
        </w:drawing>
      </w:r>
    </w:p>
    <w:p w14:paraId="3617587C" w14:textId="77777777" w:rsidR="008D0F9A" w:rsidRDefault="008C09FB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3.1</w:t>
      </w:r>
      <w:r w:rsidR="008D0F9A">
        <w:rPr>
          <w:rFonts w:ascii="Times New Roman" w:hAnsi="Times New Roman" w:cs="Times New Roman"/>
          <w:sz w:val="28"/>
          <w:szCs w:val="28"/>
          <w:lang w:val="uk-UA"/>
        </w:rPr>
        <w:t>. Прогноз розвитку для першого динамічного ряду</w:t>
      </w:r>
    </w:p>
    <w:p w14:paraId="38AA5D4C" w14:textId="77777777" w:rsidR="00F71041" w:rsidRPr="008D0F9A" w:rsidRDefault="00F71041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14:paraId="7AC9F4B0" w14:textId="77777777" w:rsidR="00635ADF" w:rsidRDefault="00B66BB1" w:rsidP="00D5156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noProof/>
          <w:lang w:val="en-US"/>
        </w:rPr>
        <w:lastRenderedPageBreak/>
        <w:drawing>
          <wp:inline distT="0" distB="0" distL="0" distR="0" wp14:anchorId="2A088CB7" wp14:editId="250B2060">
            <wp:extent cx="6152515" cy="3101340"/>
            <wp:effectExtent l="0" t="0" r="635" b="381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1"/>
              </a:graphicData>
            </a:graphic>
          </wp:inline>
        </w:drawing>
      </w:r>
    </w:p>
    <w:p w14:paraId="30BCFA1A" w14:textId="77777777" w:rsidR="008D0F9A" w:rsidRPr="008D0F9A" w:rsidRDefault="00F71041" w:rsidP="00D5156B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.3.2</w:t>
      </w:r>
      <w:r w:rsidR="008D0F9A">
        <w:rPr>
          <w:rFonts w:ascii="Times New Roman" w:hAnsi="Times New Roman" w:cs="Times New Roman"/>
          <w:sz w:val="28"/>
          <w:szCs w:val="28"/>
          <w:lang w:val="uk-UA"/>
        </w:rPr>
        <w:t>. Прогноз розвитку для другого динамічного ряду</w:t>
      </w:r>
    </w:p>
    <w:p w14:paraId="5CD37C27" w14:textId="77777777" w:rsidR="00635ADF" w:rsidRPr="00635ADF" w:rsidRDefault="00635ADF" w:rsidP="00D5156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14:paraId="384ED3A9" w14:textId="77777777" w:rsidR="00914286" w:rsidRPr="003F45A0" w:rsidRDefault="00635ADF" w:rsidP="00D5156B">
      <w:pPr>
        <w:pStyle w:val="Heading1"/>
        <w:spacing w:before="0" w:line="360" w:lineRule="auto"/>
        <w:jc w:val="center"/>
        <w:rPr>
          <w:rFonts w:ascii="Times New Roman" w:hAnsi="Times New Roman" w:cs="Times New Roman"/>
          <w:b/>
          <w:color w:val="auto"/>
          <w:lang w:val="uk-UA"/>
        </w:rPr>
      </w:pPr>
      <w:r w:rsidRPr="003F45A0">
        <w:rPr>
          <w:rFonts w:ascii="Times New Roman" w:hAnsi="Times New Roman" w:cs="Times New Roman"/>
          <w:b/>
          <w:color w:val="auto"/>
          <w:lang w:val="uk-UA"/>
        </w:rPr>
        <w:t>Висновки</w:t>
      </w:r>
    </w:p>
    <w:p w14:paraId="431ADF06" w14:textId="77777777" w:rsidR="00914286" w:rsidRDefault="00914286" w:rsidP="00D5156B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ab/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наліз динамічних рядів методом перевірки різниці середніх значень показав, що в </w:t>
      </w:r>
      <w:r w:rsidR="00D2415F">
        <w:rPr>
          <w:rFonts w:ascii="Times New Roman" w:hAnsi="Times New Roman" w:cs="Times New Roman"/>
          <w:sz w:val="28"/>
          <w:szCs w:val="28"/>
          <w:lang w:val="uk-UA"/>
        </w:rPr>
        <w:t>рядах</w:t>
      </w:r>
      <w:r w:rsidR="00E1343B">
        <w:rPr>
          <w:rFonts w:ascii="Times New Roman" w:hAnsi="Times New Roman" w:cs="Times New Roman"/>
          <w:sz w:val="28"/>
          <w:szCs w:val="28"/>
          <w:lang w:val="uk-UA"/>
        </w:rPr>
        <w:t xml:space="preserve"> «</w:t>
      </w:r>
      <w:r w:rsidR="00D2415F" w:rsidRPr="00D2415F">
        <w:rPr>
          <w:rFonts w:ascii="Times New Roman" w:eastAsia="Times New Roman" w:hAnsi="Times New Roman" w:cs="Times New Roman"/>
          <w:color w:val="000000"/>
          <w:sz w:val="28"/>
          <w:lang w:val="uk-UA" w:eastAsia="ru-RU"/>
        </w:rPr>
        <w:t>Зареєстровані шлюби</w:t>
      </w:r>
      <w:r w:rsidR="00E1343B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D2415F">
        <w:rPr>
          <w:rFonts w:ascii="Times New Roman" w:hAnsi="Times New Roman" w:cs="Times New Roman"/>
          <w:sz w:val="28"/>
          <w:szCs w:val="28"/>
          <w:lang w:val="uk-UA"/>
        </w:rPr>
        <w:t xml:space="preserve"> і «</w:t>
      </w:r>
      <w:r w:rsidR="00D2415F" w:rsidRPr="00D2415F">
        <w:rPr>
          <w:rFonts w:ascii="Times New Roman" w:eastAsia="Times New Roman" w:hAnsi="Times New Roman" w:cs="Times New Roman"/>
          <w:color w:val="000000"/>
          <w:sz w:val="28"/>
          <w:lang w:val="uk-UA" w:eastAsia="ru-RU"/>
        </w:rPr>
        <w:t>Розірвання шлюбів</w:t>
      </w:r>
      <w:r w:rsidR="00D2415F">
        <w:rPr>
          <w:rFonts w:ascii="Times New Roman" w:hAnsi="Times New Roman" w:cs="Times New Roman"/>
          <w:sz w:val="28"/>
          <w:szCs w:val="28"/>
          <w:lang w:val="uk-UA"/>
        </w:rPr>
        <w:t>»</w:t>
      </w:r>
      <w:r w:rsidR="00E1343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наявна тенденція</w:t>
      </w:r>
      <w:r w:rsidR="00D2415F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Цей метод дає хороші результати для монотонних і сильно виражених тенденцій.</w:t>
      </w:r>
    </w:p>
    <w:p w14:paraId="78EAC0D8" w14:textId="77777777" w:rsidR="00914286" w:rsidRDefault="00914286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Метод Форстера-Стюарта є більш чутливим, порівняно з методом перевірки різниці середніх значень для динамічних рядів з незначними тенденціями, а також з тенденціями, в яких змінюється напрям динаміки. В результаті отримано, що 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t>обидва ряди мають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енденцію як для дисперсії, так і для середніх значень.</w:t>
      </w:r>
    </w:p>
    <w:p w14:paraId="60F50C3D" w14:textId="77777777" w:rsidR="00914286" w:rsidRPr="00914286" w:rsidRDefault="008D0F9A" w:rsidP="00D5156B">
      <w:pPr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езультати екстраполяції на основі аналітичних показників були близькими за значеннями, для обох ря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t>дів, як видно на графіках (рис.3.1 та рис.3.2.</w:t>
      </w:r>
      <w:r>
        <w:rPr>
          <w:rFonts w:ascii="Times New Roman" w:hAnsi="Times New Roman" w:cs="Times New Roman"/>
          <w:sz w:val="28"/>
          <w:szCs w:val="28"/>
          <w:lang w:val="uk-UA"/>
        </w:rPr>
        <w:t>). Показники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t xml:space="preserve"> ряду «</w:t>
      </w:r>
      <w:r w:rsidR="00D2415F" w:rsidRPr="00D2415F">
        <w:rPr>
          <w:rFonts w:ascii="Times New Roman" w:eastAsia="Times New Roman" w:hAnsi="Times New Roman" w:cs="Times New Roman"/>
          <w:color w:val="000000"/>
          <w:sz w:val="28"/>
          <w:lang w:val="uk-UA" w:eastAsia="ru-RU"/>
        </w:rPr>
        <w:t>Зареєстровані шлюби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t>»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браховані на основі плинної середньої 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t xml:space="preserve"> за першим підходом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статньо сильно відхиляються від попередніх. 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t xml:space="preserve">Що ж до другого ряду, то відхилення виявляються при прогнозуванні на основі 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lastRenderedPageBreak/>
        <w:t>середнього коефіцієнта темпу росту. Д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ля обох рядів 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t>другий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ідхід методу на основі плинних середніх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t xml:space="preserve"> є оптимістичним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6C5B50">
        <w:rPr>
          <w:rFonts w:ascii="Times New Roman" w:hAnsi="Times New Roman" w:cs="Times New Roman"/>
          <w:sz w:val="28"/>
          <w:szCs w:val="28"/>
          <w:lang w:val="uk-UA"/>
        </w:rPr>
        <w:t>Прогнозування на основі середнього абсолютного приросту є досить передбачуваним і при цьому не виявляється різких змін у майбутньому.</w:t>
      </w:r>
    </w:p>
    <w:sectPr w:rsidR="00914286" w:rsidRPr="00914286" w:rsidSect="00DB6338">
      <w:headerReference w:type="default" r:id="rId72"/>
      <w:pgSz w:w="12240" w:h="15840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AAC468D" w14:textId="77777777" w:rsidR="001E2A46" w:rsidRDefault="001E2A46" w:rsidP="00DB6338">
      <w:pPr>
        <w:spacing w:after="0" w:line="240" w:lineRule="auto"/>
      </w:pPr>
      <w:r>
        <w:separator/>
      </w:r>
    </w:p>
  </w:endnote>
  <w:endnote w:type="continuationSeparator" w:id="0">
    <w:p w14:paraId="4168A535" w14:textId="77777777" w:rsidR="001E2A46" w:rsidRDefault="001E2A46" w:rsidP="00DB63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Segoe UI">
    <w:charset w:val="CC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5F96509" w14:textId="77777777" w:rsidR="001E2A46" w:rsidRDefault="001E2A46" w:rsidP="00DB6338">
      <w:pPr>
        <w:spacing w:after="0" w:line="240" w:lineRule="auto"/>
      </w:pPr>
      <w:r>
        <w:separator/>
      </w:r>
    </w:p>
  </w:footnote>
  <w:footnote w:type="continuationSeparator" w:id="0">
    <w:p w14:paraId="2A6B6709" w14:textId="77777777" w:rsidR="001E2A46" w:rsidRDefault="001E2A46" w:rsidP="00DB63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075851022"/>
      <w:docPartObj>
        <w:docPartGallery w:val="Page Numbers (Top of Page)"/>
        <w:docPartUnique/>
      </w:docPartObj>
    </w:sdtPr>
    <w:sdtEndPr/>
    <w:sdtContent>
      <w:p w14:paraId="35A2195C" w14:textId="77777777" w:rsidR="00DE7A8E" w:rsidRDefault="00DE7A8E">
        <w:pPr>
          <w:pStyle w:val="Head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36154">
          <w:rPr>
            <w:noProof/>
          </w:rPr>
          <w:t>4</w:t>
        </w:r>
        <w:r>
          <w:fldChar w:fldCharType="end"/>
        </w:r>
      </w:p>
    </w:sdtContent>
  </w:sdt>
  <w:p w14:paraId="26B3A29C" w14:textId="77777777" w:rsidR="00DE7A8E" w:rsidRDefault="00DE7A8E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81632E8"/>
    <w:multiLevelType w:val="hybridMultilevel"/>
    <w:tmpl w:val="4B1623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A448FE"/>
    <w:multiLevelType w:val="hybridMultilevel"/>
    <w:tmpl w:val="D78478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2CD0C50"/>
    <w:multiLevelType w:val="hybridMultilevel"/>
    <w:tmpl w:val="977AABA2"/>
    <w:lvl w:ilvl="0" w:tplc="0FD4AEC6">
      <w:start w:val="1"/>
      <w:numFmt w:val="decimal"/>
      <w:lvlText w:val="%1."/>
      <w:lvlJc w:val="left"/>
      <w:pPr>
        <w:ind w:left="126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ind w:left="1980" w:hanging="360"/>
      </w:pPr>
    </w:lvl>
    <w:lvl w:ilvl="2" w:tplc="04190017">
      <w:start w:val="1"/>
      <w:numFmt w:val="lowerLetter"/>
      <w:lvlText w:val="%3)"/>
      <w:lvlJc w:val="lef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3FDE"/>
    <w:rsid w:val="00040AF4"/>
    <w:rsid w:val="00050B76"/>
    <w:rsid w:val="000A2EF7"/>
    <w:rsid w:val="00131547"/>
    <w:rsid w:val="00136154"/>
    <w:rsid w:val="001E2A46"/>
    <w:rsid w:val="00256904"/>
    <w:rsid w:val="00265AEF"/>
    <w:rsid w:val="00292315"/>
    <w:rsid w:val="002A244E"/>
    <w:rsid w:val="002A74F1"/>
    <w:rsid w:val="002B3C40"/>
    <w:rsid w:val="002D174E"/>
    <w:rsid w:val="002D618F"/>
    <w:rsid w:val="00320F60"/>
    <w:rsid w:val="003926C2"/>
    <w:rsid w:val="003B5BF0"/>
    <w:rsid w:val="003E2E98"/>
    <w:rsid w:val="003E3898"/>
    <w:rsid w:val="003F1E02"/>
    <w:rsid w:val="003F45A0"/>
    <w:rsid w:val="00402C0D"/>
    <w:rsid w:val="00427B49"/>
    <w:rsid w:val="00433BED"/>
    <w:rsid w:val="00445E9E"/>
    <w:rsid w:val="0045624F"/>
    <w:rsid w:val="004571C9"/>
    <w:rsid w:val="00463FDE"/>
    <w:rsid w:val="00544BE9"/>
    <w:rsid w:val="005A5274"/>
    <w:rsid w:val="005E3FC4"/>
    <w:rsid w:val="006071D7"/>
    <w:rsid w:val="00621618"/>
    <w:rsid w:val="00635ADF"/>
    <w:rsid w:val="00697007"/>
    <w:rsid w:val="006C5B50"/>
    <w:rsid w:val="006E7569"/>
    <w:rsid w:val="00784DDA"/>
    <w:rsid w:val="007C3A52"/>
    <w:rsid w:val="0080392B"/>
    <w:rsid w:val="00875A3D"/>
    <w:rsid w:val="0088426B"/>
    <w:rsid w:val="008C036E"/>
    <w:rsid w:val="008C09FB"/>
    <w:rsid w:val="008D0F9A"/>
    <w:rsid w:val="00902286"/>
    <w:rsid w:val="00914286"/>
    <w:rsid w:val="0092363B"/>
    <w:rsid w:val="00923BA5"/>
    <w:rsid w:val="009672DD"/>
    <w:rsid w:val="0098394E"/>
    <w:rsid w:val="009A3EA4"/>
    <w:rsid w:val="009D1335"/>
    <w:rsid w:val="00A40DD9"/>
    <w:rsid w:val="00B079BA"/>
    <w:rsid w:val="00B129C1"/>
    <w:rsid w:val="00B4249C"/>
    <w:rsid w:val="00B46999"/>
    <w:rsid w:val="00B52740"/>
    <w:rsid w:val="00B66BB1"/>
    <w:rsid w:val="00B75307"/>
    <w:rsid w:val="00BB07AC"/>
    <w:rsid w:val="00C11785"/>
    <w:rsid w:val="00C31FE0"/>
    <w:rsid w:val="00C63825"/>
    <w:rsid w:val="00C77628"/>
    <w:rsid w:val="00C97066"/>
    <w:rsid w:val="00CB67E9"/>
    <w:rsid w:val="00CD0338"/>
    <w:rsid w:val="00CD12D5"/>
    <w:rsid w:val="00D2415F"/>
    <w:rsid w:val="00D262B2"/>
    <w:rsid w:val="00D5156B"/>
    <w:rsid w:val="00D66AF3"/>
    <w:rsid w:val="00DB6338"/>
    <w:rsid w:val="00DE7A8E"/>
    <w:rsid w:val="00DF0E8C"/>
    <w:rsid w:val="00DF209D"/>
    <w:rsid w:val="00E1343B"/>
    <w:rsid w:val="00EE276A"/>
    <w:rsid w:val="00F67CCA"/>
    <w:rsid w:val="00F710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7C22289"/>
  <w15:chartTrackingRefBased/>
  <w15:docId w15:val="{CA4C3B23-B73A-4813-9C54-8FDA60F106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74F1"/>
    <w:pPr>
      <w:spacing w:after="200" w:line="276" w:lineRule="auto"/>
    </w:pPr>
    <w:rPr>
      <w:lang w:val="ru-RU"/>
    </w:rPr>
  </w:style>
  <w:style w:type="paragraph" w:styleId="Heading1">
    <w:name w:val="heading 1"/>
    <w:basedOn w:val="Normal"/>
    <w:next w:val="Normal"/>
    <w:link w:val="Heading1Char"/>
    <w:uiPriority w:val="9"/>
    <w:qFormat/>
    <w:rsid w:val="00B079BA"/>
    <w:pPr>
      <w:keepNext/>
      <w:keepLines/>
      <w:spacing w:before="24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semiHidden/>
    <w:rsid w:val="002A74F1"/>
    <w:pPr>
      <w:spacing w:after="0" w:line="240" w:lineRule="auto"/>
      <w:ind w:firstLine="900"/>
      <w:jc w:val="both"/>
    </w:pPr>
    <w:rPr>
      <w:rFonts w:ascii="Times New Roman" w:eastAsia="Times New Roman" w:hAnsi="Times New Roman" w:cs="Times New Roman"/>
      <w:sz w:val="28"/>
      <w:szCs w:val="24"/>
      <w:lang w:val="x-none" w:eastAsia="ru-RU"/>
    </w:rPr>
  </w:style>
  <w:style w:type="character" w:customStyle="1" w:styleId="BodyTextIndentChar">
    <w:name w:val="Body Text Indent Char"/>
    <w:basedOn w:val="DefaultParagraphFont"/>
    <w:link w:val="BodyTextIndent"/>
    <w:semiHidden/>
    <w:rsid w:val="002A74F1"/>
    <w:rPr>
      <w:rFonts w:ascii="Times New Roman" w:eastAsia="Times New Roman" w:hAnsi="Times New Roman" w:cs="Times New Roman"/>
      <w:sz w:val="28"/>
      <w:szCs w:val="24"/>
      <w:lang w:val="x-none" w:eastAsia="ru-RU"/>
    </w:rPr>
  </w:style>
  <w:style w:type="character" w:styleId="CommentReference">
    <w:name w:val="annotation reference"/>
    <w:basedOn w:val="DefaultParagraphFont"/>
    <w:uiPriority w:val="99"/>
    <w:semiHidden/>
    <w:unhideWhenUsed/>
    <w:rsid w:val="00A40DD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40DD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40DD9"/>
    <w:rPr>
      <w:sz w:val="20"/>
      <w:szCs w:val="20"/>
      <w:lang w:val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40DD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40DD9"/>
    <w:rPr>
      <w:b/>
      <w:bCs/>
      <w:sz w:val="20"/>
      <w:szCs w:val="20"/>
      <w:lang w:val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DD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DD9"/>
    <w:rPr>
      <w:rFonts w:ascii="Segoe UI" w:hAnsi="Segoe UI" w:cs="Segoe UI"/>
      <w:sz w:val="18"/>
      <w:szCs w:val="18"/>
      <w:lang w:val="ru-RU"/>
    </w:rPr>
  </w:style>
  <w:style w:type="character" w:styleId="PlaceholderText">
    <w:name w:val="Placeholder Text"/>
    <w:basedOn w:val="DefaultParagraphFont"/>
    <w:uiPriority w:val="99"/>
    <w:semiHidden/>
    <w:rsid w:val="0080392B"/>
    <w:rPr>
      <w:color w:val="808080"/>
    </w:rPr>
  </w:style>
  <w:style w:type="paragraph" w:styleId="ListParagraph">
    <w:name w:val="List Paragraph"/>
    <w:basedOn w:val="Normal"/>
    <w:uiPriority w:val="34"/>
    <w:qFormat/>
    <w:rsid w:val="00635AD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B6338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6338"/>
    <w:rPr>
      <w:lang w:val="ru-RU"/>
    </w:rPr>
  </w:style>
  <w:style w:type="paragraph" w:styleId="Footer">
    <w:name w:val="footer"/>
    <w:basedOn w:val="Normal"/>
    <w:link w:val="FooterChar"/>
    <w:uiPriority w:val="99"/>
    <w:unhideWhenUsed/>
    <w:rsid w:val="00DB6338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6338"/>
    <w:rPr>
      <w:lang w:val="ru-RU"/>
    </w:rPr>
  </w:style>
  <w:style w:type="paragraph" w:customStyle="1" w:styleId="Default">
    <w:name w:val="Default"/>
    <w:rsid w:val="0092363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uk-UA"/>
    </w:rPr>
  </w:style>
  <w:style w:type="paragraph" w:styleId="Title">
    <w:name w:val="Title"/>
    <w:basedOn w:val="Normal"/>
    <w:link w:val="TitleChar"/>
    <w:qFormat/>
    <w:rsid w:val="0092363B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Calibri" w:hAnsi="Times New Roman" w:cs="Times New Roman"/>
      <w:i/>
      <w:iCs/>
      <w:sz w:val="20"/>
      <w:szCs w:val="20"/>
      <w:lang w:val="uk-UA" w:eastAsia="ru-RU"/>
    </w:rPr>
  </w:style>
  <w:style w:type="character" w:customStyle="1" w:styleId="TitleChar">
    <w:name w:val="Title Char"/>
    <w:basedOn w:val="DefaultParagraphFont"/>
    <w:link w:val="Title"/>
    <w:rsid w:val="0092363B"/>
    <w:rPr>
      <w:rFonts w:ascii="Times New Roman" w:eastAsia="Calibri" w:hAnsi="Times New Roman" w:cs="Times New Roman"/>
      <w:i/>
      <w:iCs/>
      <w:sz w:val="20"/>
      <w:szCs w:val="20"/>
      <w:lang w:val="uk-UA" w:eastAsia="ru-RU"/>
    </w:rPr>
  </w:style>
  <w:style w:type="character" w:customStyle="1" w:styleId="Heading1Char">
    <w:name w:val="Heading 1 Char"/>
    <w:basedOn w:val="DefaultParagraphFont"/>
    <w:link w:val="Heading1"/>
    <w:uiPriority w:val="9"/>
    <w:rsid w:val="00B079B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493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0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66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8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99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62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63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28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146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58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83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25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172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77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01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3" Type="http://schemas.openxmlformats.org/officeDocument/2006/relationships/oleObject" Target="embeddings/oleObject28.bin"/><Relationship Id="rId64" Type="http://schemas.openxmlformats.org/officeDocument/2006/relationships/image" Target="media/image29.w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wmf"/><Relationship Id="rId69" Type="http://schemas.openxmlformats.org/officeDocument/2006/relationships/oleObject" Target="embeddings/oleObject31.bin"/><Relationship Id="rId50" Type="http://schemas.openxmlformats.org/officeDocument/2006/relationships/image" Target="media/image22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w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9" Type="http://schemas.openxmlformats.org/officeDocument/2006/relationships/oleObject" Target="embeddings/oleObject26.bin"/><Relationship Id="rId40" Type="http://schemas.openxmlformats.org/officeDocument/2006/relationships/image" Target="media/image17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wmf"/><Relationship Id="rId49" Type="http://schemas.openxmlformats.org/officeDocument/2006/relationships/oleObject" Target="embeddings/oleObject2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30" Type="http://schemas.openxmlformats.org/officeDocument/2006/relationships/image" Target="media/image12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wmf"/><Relationship Id="rId39" Type="http://schemas.openxmlformats.org/officeDocument/2006/relationships/oleObject" Target="embeddings/oleObject16.bin"/><Relationship Id="rId70" Type="http://schemas.openxmlformats.org/officeDocument/2006/relationships/chart" Target="charts/chart1.xml"/><Relationship Id="rId71" Type="http://schemas.openxmlformats.org/officeDocument/2006/relationships/chart" Target="charts/chart2.xml"/><Relationship Id="rId72" Type="http://schemas.openxmlformats.org/officeDocument/2006/relationships/header" Target="header1.xml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wmf"/><Relationship Id="rId29" Type="http://schemas.openxmlformats.org/officeDocument/2006/relationships/oleObject" Target="embeddings/oleObject11.bin"/><Relationship Id="rId73" Type="http://schemas.openxmlformats.org/officeDocument/2006/relationships/fontTable" Target="fontTable.xml"/><Relationship Id="rId74" Type="http://schemas.openxmlformats.org/officeDocument/2006/relationships/theme" Target="theme/theme1.xml"/><Relationship Id="rId60" Type="http://schemas.openxmlformats.org/officeDocument/2006/relationships/image" Target="media/image27.w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/Relationships>
</file>

<file path=word/charts/_rels/chart1.xml.rels><?xml version="1.0" encoding="UTF-8" standalone="yes"?>
<Relationships xmlns="http://schemas.openxmlformats.org/package/2006/relationships"><Relationship Id="rId1" Type="http://schemas.microsoft.com/office/2011/relationships/chartStyle" Target="style1.xml"/><Relationship Id="rId2" Type="http://schemas.microsoft.com/office/2011/relationships/chartColorStyle" Target="colors1.xml"/><Relationship Id="rId3" Type="http://schemas.openxmlformats.org/officeDocument/2006/relationships/oleObject" Target="file:///C:\Users\&#1030;&#1088;&#1072;\Desktop\PSEP2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microsoft.com/office/2011/relationships/chartStyle" Target="style2.xml"/><Relationship Id="rId2" Type="http://schemas.microsoft.com/office/2011/relationships/chartColorStyle" Target="colors2.xml"/><Relationship Id="rId3" Type="http://schemas.openxmlformats.org/officeDocument/2006/relationships/oleObject" Target="file:///C:\Users\&#1030;&#1088;&#1072;\Desktop\PSEP2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/>
              <a:t>Кількість зареєстрованих шлюбів в Україні,</a:t>
            </a:r>
            <a:r>
              <a:rPr lang="uk-UA" baseline="0"/>
              <a:t> тис.осіб</a:t>
            </a:r>
            <a:endParaRPr lang="uk-UA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v>На основі середнього абсолютного приросту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[PSEP2.xlsx]Екстраполяція 1-го ряду '!$A$4:$A$37</c:f>
              <c:strCache>
                <c:ptCount val="34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  <c:pt idx="23">
                  <c:v>2013</c:v>
                </c:pt>
                <c:pt idx="24">
                  <c:v>2014</c:v>
                </c:pt>
                <c:pt idx="25">
                  <c:v> 2015</c:v>
                </c:pt>
                <c:pt idx="26">
                  <c:v> 2016</c:v>
                </c:pt>
                <c:pt idx="27">
                  <c:v>2017</c:v>
                </c:pt>
                <c:pt idx="28">
                  <c:v>2018</c:v>
                </c:pt>
                <c:pt idx="29">
                  <c:v>2019</c:v>
                </c:pt>
                <c:pt idx="30">
                  <c:v>2020</c:v>
                </c:pt>
                <c:pt idx="31">
                  <c:v>2021</c:v>
                </c:pt>
                <c:pt idx="32">
                  <c:v>2022</c:v>
                </c:pt>
                <c:pt idx="33">
                  <c:v>2023</c:v>
                </c:pt>
              </c:strCache>
            </c:strRef>
          </c:cat>
          <c:val>
            <c:numRef>
              <c:f>'[PSEP2.xlsx]Екстраполяція 1-го ряду '!$B$4:$B$37</c:f>
              <c:numCache>
                <c:formatCode>#,##0</c:formatCode>
                <c:ptCount val="34"/>
                <c:pt idx="0">
                  <c:v>482753.0</c:v>
                </c:pt>
                <c:pt idx="1">
                  <c:v>493067.0</c:v>
                </c:pt>
                <c:pt idx="2">
                  <c:v>394075.0</c:v>
                </c:pt>
                <c:pt idx="3">
                  <c:v>427882.0</c:v>
                </c:pt>
                <c:pt idx="4">
                  <c:v>399152.0</c:v>
                </c:pt>
                <c:pt idx="5">
                  <c:v>431731.0</c:v>
                </c:pt>
                <c:pt idx="6">
                  <c:v>307543.0</c:v>
                </c:pt>
                <c:pt idx="7">
                  <c:v>345013.0</c:v>
                </c:pt>
                <c:pt idx="8">
                  <c:v>310504.0</c:v>
                </c:pt>
                <c:pt idx="9">
                  <c:v>344888.0</c:v>
                </c:pt>
                <c:pt idx="10">
                  <c:v>274523.0</c:v>
                </c:pt>
                <c:pt idx="11">
                  <c:v>309602.0</c:v>
                </c:pt>
                <c:pt idx="12">
                  <c:v>317228.0</c:v>
                </c:pt>
                <c:pt idx="13">
                  <c:v>370966.0</c:v>
                </c:pt>
                <c:pt idx="14">
                  <c:v>278225.0</c:v>
                </c:pt>
                <c:pt idx="15">
                  <c:v>332143.0</c:v>
                </c:pt>
                <c:pt idx="16">
                  <c:v>354959.0</c:v>
                </c:pt>
                <c:pt idx="17">
                  <c:v>416427.0</c:v>
                </c:pt>
                <c:pt idx="18">
                  <c:v>321992.0</c:v>
                </c:pt>
                <c:pt idx="19">
                  <c:v>318198.0</c:v>
                </c:pt>
                <c:pt idx="20">
                  <c:v>305933.0</c:v>
                </c:pt>
                <c:pt idx="21">
                  <c:v>355880.0</c:v>
                </c:pt>
                <c:pt idx="22">
                  <c:v>278276.0</c:v>
                </c:pt>
                <c:pt idx="23">
                  <c:v>304232.0</c:v>
                </c:pt>
                <c:pt idx="24">
                  <c:v>294962.0</c:v>
                </c:pt>
                <c:pt idx="25">
                  <c:v>299038.0</c:v>
                </c:pt>
                <c:pt idx="26">
                  <c:v>229453.0</c:v>
                </c:pt>
                <c:pt idx="27">
                  <c:v>249522.0</c:v>
                </c:pt>
                <c:pt idx="28">
                  <c:v>228411.0</c:v>
                </c:pt>
                <c:pt idx="29" formatCode="0.0000">
                  <c:v>219327.3571</c:v>
                </c:pt>
                <c:pt idx="30" formatCode="0.0000">
                  <c:v>210243.7142</c:v>
                </c:pt>
                <c:pt idx="31" formatCode="0.0000">
                  <c:v>201160.0713</c:v>
                </c:pt>
                <c:pt idx="32" formatCode="0.0000">
                  <c:v>192076.4284</c:v>
                </c:pt>
                <c:pt idx="33" formatCode="0.0000">
                  <c:v>182992.785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B89-4408-985F-6735C9C8127D}"/>
            </c:ext>
          </c:extLst>
        </c:ser>
        <c:ser>
          <c:idx val="2"/>
          <c:order val="1"/>
          <c:tx>
            <c:v>На основі середнього коефіцієнту темпу росту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'[PSEP2.xlsx]Екстраполяція 1-го ряду '!$A$4:$A$37</c:f>
              <c:strCache>
                <c:ptCount val="34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  <c:pt idx="23">
                  <c:v>2013</c:v>
                </c:pt>
                <c:pt idx="24">
                  <c:v>2014</c:v>
                </c:pt>
                <c:pt idx="25">
                  <c:v> 2015</c:v>
                </c:pt>
                <c:pt idx="26">
                  <c:v> 2016</c:v>
                </c:pt>
                <c:pt idx="27">
                  <c:v>2017</c:v>
                </c:pt>
                <c:pt idx="28">
                  <c:v>2018</c:v>
                </c:pt>
                <c:pt idx="29">
                  <c:v>2019</c:v>
                </c:pt>
                <c:pt idx="30">
                  <c:v>2020</c:v>
                </c:pt>
                <c:pt idx="31">
                  <c:v>2021</c:v>
                </c:pt>
                <c:pt idx="32">
                  <c:v>2022</c:v>
                </c:pt>
                <c:pt idx="33">
                  <c:v>2023</c:v>
                </c:pt>
              </c:strCache>
            </c:strRef>
          </c:cat>
          <c:val>
            <c:numRef>
              <c:f>'[PSEP2.xlsx]Екстраполяція 1-го ряду '!$B$4:$B$32,'[PSEP2.xlsx]Екстраполяція 1-го ряду '!$D$33:$D$37</c:f>
              <c:numCache>
                <c:formatCode>#,##0</c:formatCode>
                <c:ptCount val="34"/>
                <c:pt idx="0">
                  <c:v>482753.0</c:v>
                </c:pt>
                <c:pt idx="1">
                  <c:v>493067.0</c:v>
                </c:pt>
                <c:pt idx="2">
                  <c:v>394075.0</c:v>
                </c:pt>
                <c:pt idx="3">
                  <c:v>427882.0</c:v>
                </c:pt>
                <c:pt idx="4">
                  <c:v>399152.0</c:v>
                </c:pt>
                <c:pt idx="5">
                  <c:v>431731.0</c:v>
                </c:pt>
                <c:pt idx="6">
                  <c:v>307543.0</c:v>
                </c:pt>
                <c:pt idx="7">
                  <c:v>345013.0</c:v>
                </c:pt>
                <c:pt idx="8">
                  <c:v>310504.0</c:v>
                </c:pt>
                <c:pt idx="9">
                  <c:v>344888.0</c:v>
                </c:pt>
                <c:pt idx="10">
                  <c:v>274523.0</c:v>
                </c:pt>
                <c:pt idx="11">
                  <c:v>309602.0</c:v>
                </c:pt>
                <c:pt idx="12">
                  <c:v>317228.0</c:v>
                </c:pt>
                <c:pt idx="13">
                  <c:v>370966.0</c:v>
                </c:pt>
                <c:pt idx="14">
                  <c:v>278225.0</c:v>
                </c:pt>
                <c:pt idx="15">
                  <c:v>332143.0</c:v>
                </c:pt>
                <c:pt idx="16">
                  <c:v>354959.0</c:v>
                </c:pt>
                <c:pt idx="17">
                  <c:v>416427.0</c:v>
                </c:pt>
                <c:pt idx="18">
                  <c:v>321992.0</c:v>
                </c:pt>
                <c:pt idx="19">
                  <c:v>318198.0</c:v>
                </c:pt>
                <c:pt idx="20">
                  <c:v>305933.0</c:v>
                </c:pt>
                <c:pt idx="21">
                  <c:v>355880.0</c:v>
                </c:pt>
                <c:pt idx="22">
                  <c:v>278276.0</c:v>
                </c:pt>
                <c:pt idx="23">
                  <c:v>304232.0</c:v>
                </c:pt>
                <c:pt idx="24">
                  <c:v>294962.0</c:v>
                </c:pt>
                <c:pt idx="25">
                  <c:v>299038.0</c:v>
                </c:pt>
                <c:pt idx="26">
                  <c:v>229453.0</c:v>
                </c:pt>
                <c:pt idx="27">
                  <c:v>249522.0</c:v>
                </c:pt>
                <c:pt idx="28">
                  <c:v>228411.0</c:v>
                </c:pt>
                <c:pt idx="29" formatCode="0.0000">
                  <c:v>222586.5195</c:v>
                </c:pt>
                <c:pt idx="30" formatCode="0.0000">
                  <c:v>217900.09881325</c:v>
                </c:pt>
                <c:pt idx="31" formatCode="0.0000">
                  <c:v>212343.6462935121</c:v>
                </c:pt>
                <c:pt idx="32" formatCode="0.0000">
                  <c:v>206928.8833130276</c:v>
                </c:pt>
                <c:pt idx="33" formatCode="0.0000">
                  <c:v>201652.196788545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EB89-4408-985F-6735C9C8127D}"/>
            </c:ext>
          </c:extLst>
        </c:ser>
        <c:ser>
          <c:idx val="3"/>
          <c:order val="2"/>
          <c:tx>
            <c:v>На основі плинної середньої(1 підхід)</c:v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'[PSEP2.xlsx]Екстраполяція 1-го ряду '!$A$4:$A$37</c:f>
              <c:strCache>
                <c:ptCount val="34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  <c:pt idx="23">
                  <c:v>2013</c:v>
                </c:pt>
                <c:pt idx="24">
                  <c:v>2014</c:v>
                </c:pt>
                <c:pt idx="25">
                  <c:v> 2015</c:v>
                </c:pt>
                <c:pt idx="26">
                  <c:v> 2016</c:v>
                </c:pt>
                <c:pt idx="27">
                  <c:v>2017</c:v>
                </c:pt>
                <c:pt idx="28">
                  <c:v>2018</c:v>
                </c:pt>
                <c:pt idx="29">
                  <c:v>2019</c:v>
                </c:pt>
                <c:pt idx="30">
                  <c:v>2020</c:v>
                </c:pt>
                <c:pt idx="31">
                  <c:v>2021</c:v>
                </c:pt>
                <c:pt idx="32">
                  <c:v>2022</c:v>
                </c:pt>
                <c:pt idx="33">
                  <c:v>2023</c:v>
                </c:pt>
              </c:strCache>
            </c:strRef>
          </c:cat>
          <c:val>
            <c:numRef>
              <c:f>'[PSEP2.xlsx]Екстраполяція 1-го ряду '!$B$4:$B$32,'[PSEP2.xlsx]Екстраполяція 1-го ряду '!$F$33:$F$37</c:f>
              <c:numCache>
                <c:formatCode>#,##0</c:formatCode>
                <c:ptCount val="34"/>
                <c:pt idx="0">
                  <c:v>482753.0</c:v>
                </c:pt>
                <c:pt idx="1">
                  <c:v>493067.0</c:v>
                </c:pt>
                <c:pt idx="2">
                  <c:v>394075.0</c:v>
                </c:pt>
                <c:pt idx="3">
                  <c:v>427882.0</c:v>
                </c:pt>
                <c:pt idx="4">
                  <c:v>399152.0</c:v>
                </c:pt>
                <c:pt idx="5">
                  <c:v>431731.0</c:v>
                </c:pt>
                <c:pt idx="6">
                  <c:v>307543.0</c:v>
                </c:pt>
                <c:pt idx="7">
                  <c:v>345013.0</c:v>
                </c:pt>
                <c:pt idx="8">
                  <c:v>310504.0</c:v>
                </c:pt>
                <c:pt idx="9">
                  <c:v>344888.0</c:v>
                </c:pt>
                <c:pt idx="10">
                  <c:v>274523.0</c:v>
                </c:pt>
                <c:pt idx="11">
                  <c:v>309602.0</c:v>
                </c:pt>
                <c:pt idx="12">
                  <c:v>317228.0</c:v>
                </c:pt>
                <c:pt idx="13">
                  <c:v>370966.0</c:v>
                </c:pt>
                <c:pt idx="14">
                  <c:v>278225.0</c:v>
                </c:pt>
                <c:pt idx="15">
                  <c:v>332143.0</c:v>
                </c:pt>
                <c:pt idx="16">
                  <c:v>354959.0</c:v>
                </c:pt>
                <c:pt idx="17">
                  <c:v>416427.0</c:v>
                </c:pt>
                <c:pt idx="18">
                  <c:v>321992.0</c:v>
                </c:pt>
                <c:pt idx="19">
                  <c:v>318198.0</c:v>
                </c:pt>
                <c:pt idx="20">
                  <c:v>305933.0</c:v>
                </c:pt>
                <c:pt idx="21">
                  <c:v>355880.0</c:v>
                </c:pt>
                <c:pt idx="22">
                  <c:v>278276.0</c:v>
                </c:pt>
                <c:pt idx="23">
                  <c:v>304232.0</c:v>
                </c:pt>
                <c:pt idx="24">
                  <c:v>294962.0</c:v>
                </c:pt>
                <c:pt idx="25">
                  <c:v>299038.0</c:v>
                </c:pt>
                <c:pt idx="26">
                  <c:v>229453.0</c:v>
                </c:pt>
                <c:pt idx="27">
                  <c:v>249522.0</c:v>
                </c:pt>
                <c:pt idx="28">
                  <c:v>228411.0</c:v>
                </c:pt>
                <c:pt idx="29" formatCode="0.0000">
                  <c:v>248885.893</c:v>
                </c:pt>
                <c:pt idx="30" formatCode="0.0000">
                  <c:v>244797.622365</c:v>
                </c:pt>
                <c:pt idx="31" formatCode="0.0000">
                  <c:v>242090.05985085</c:v>
                </c:pt>
                <c:pt idx="32" formatCode="0.0000">
                  <c:v>243874.87682102</c:v>
                </c:pt>
                <c:pt idx="33" formatCode="0.0000">
                  <c:v>244045.831670005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EB89-4408-985F-6735C9C8127D}"/>
            </c:ext>
          </c:extLst>
        </c:ser>
        <c:ser>
          <c:idx val="0"/>
          <c:order val="3"/>
          <c:tx>
            <c:v>На основі плинної середньої(2 підхід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[PSEP2.xlsx]Екстраполяція 1-го ряду '!$A$4:$A$37</c:f>
              <c:strCache>
                <c:ptCount val="34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  <c:pt idx="23">
                  <c:v>2013</c:v>
                </c:pt>
                <c:pt idx="24">
                  <c:v>2014</c:v>
                </c:pt>
                <c:pt idx="25">
                  <c:v> 2015</c:v>
                </c:pt>
                <c:pt idx="26">
                  <c:v> 2016</c:v>
                </c:pt>
                <c:pt idx="27">
                  <c:v>2017</c:v>
                </c:pt>
                <c:pt idx="28">
                  <c:v>2018</c:v>
                </c:pt>
                <c:pt idx="29">
                  <c:v>2019</c:v>
                </c:pt>
                <c:pt idx="30">
                  <c:v>2020</c:v>
                </c:pt>
                <c:pt idx="31">
                  <c:v>2021</c:v>
                </c:pt>
                <c:pt idx="32">
                  <c:v>2022</c:v>
                </c:pt>
                <c:pt idx="33">
                  <c:v>2023</c:v>
                </c:pt>
              </c:strCache>
            </c:strRef>
          </c:cat>
          <c:val>
            <c:numRef>
              <c:f>'[PSEP2.xlsx]Екстраполяція 1-го ряду '!$B$4:$B$32,'[PSEP2.xlsx]Екстраполяція 1-го ряду '!$H$33:$H$37</c:f>
              <c:numCache>
                <c:formatCode>#,##0</c:formatCode>
                <c:ptCount val="34"/>
                <c:pt idx="0">
                  <c:v>482753.0</c:v>
                </c:pt>
                <c:pt idx="1">
                  <c:v>493067.0</c:v>
                </c:pt>
                <c:pt idx="2">
                  <c:v>394075.0</c:v>
                </c:pt>
                <c:pt idx="3">
                  <c:v>427882.0</c:v>
                </c:pt>
                <c:pt idx="4">
                  <c:v>399152.0</c:v>
                </c:pt>
                <c:pt idx="5">
                  <c:v>431731.0</c:v>
                </c:pt>
                <c:pt idx="6">
                  <c:v>307543.0</c:v>
                </c:pt>
                <c:pt idx="7">
                  <c:v>345013.0</c:v>
                </c:pt>
                <c:pt idx="8">
                  <c:v>310504.0</c:v>
                </c:pt>
                <c:pt idx="9">
                  <c:v>344888.0</c:v>
                </c:pt>
                <c:pt idx="10">
                  <c:v>274523.0</c:v>
                </c:pt>
                <c:pt idx="11">
                  <c:v>309602.0</c:v>
                </c:pt>
                <c:pt idx="12">
                  <c:v>317228.0</c:v>
                </c:pt>
                <c:pt idx="13">
                  <c:v>370966.0</c:v>
                </c:pt>
                <c:pt idx="14">
                  <c:v>278225.0</c:v>
                </c:pt>
                <c:pt idx="15">
                  <c:v>332143.0</c:v>
                </c:pt>
                <c:pt idx="16">
                  <c:v>354959.0</c:v>
                </c:pt>
                <c:pt idx="17">
                  <c:v>416427.0</c:v>
                </c:pt>
                <c:pt idx="18">
                  <c:v>321992.0</c:v>
                </c:pt>
                <c:pt idx="19">
                  <c:v>318198.0</c:v>
                </c:pt>
                <c:pt idx="20">
                  <c:v>305933.0</c:v>
                </c:pt>
                <c:pt idx="21">
                  <c:v>355880.0</c:v>
                </c:pt>
                <c:pt idx="22">
                  <c:v>278276.0</c:v>
                </c:pt>
                <c:pt idx="23">
                  <c:v>304232.0</c:v>
                </c:pt>
                <c:pt idx="24">
                  <c:v>294962.0</c:v>
                </c:pt>
                <c:pt idx="25">
                  <c:v>299038.0</c:v>
                </c:pt>
                <c:pt idx="26">
                  <c:v>229453.0</c:v>
                </c:pt>
                <c:pt idx="27">
                  <c:v>249522.0</c:v>
                </c:pt>
                <c:pt idx="28">
                  <c:v>228411.0</c:v>
                </c:pt>
                <c:pt idx="29" formatCode="General">
                  <c:v>211510.568</c:v>
                </c:pt>
                <c:pt idx="30" formatCode="General">
                  <c:v>195231.2260000001</c:v>
                </c:pt>
                <c:pt idx="31" formatCode="General">
                  <c:v>179642.686</c:v>
                </c:pt>
                <c:pt idx="32" formatCode="General">
                  <c:v>177971.1460000001</c:v>
                </c:pt>
                <c:pt idx="33" formatCode="General">
                  <c:v>170941.183000000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EB89-4408-985F-6735C9C812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2050204000"/>
        <c:axId val="-1993980912"/>
      </c:lineChart>
      <c:catAx>
        <c:axId val="-20502040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93980912"/>
        <c:crosses val="autoZero"/>
        <c:auto val="1"/>
        <c:lblAlgn val="ctr"/>
        <c:lblOffset val="100"/>
        <c:noMultiLvlLbl val="0"/>
      </c:catAx>
      <c:valAx>
        <c:axId val="-1993980912"/>
        <c:scaling>
          <c:orientation val="minMax"/>
          <c:max val="500000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502040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/>
              <a:t>Кількість розірвань шлюбів в Україні, тис.осіб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v>На основі середнього абсолютного приросту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'[PSEP2.xlsx]Екстраполяція 1-го ряду '!$A$4:$A$37</c:f>
              <c:strCache>
                <c:ptCount val="34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  <c:pt idx="23">
                  <c:v>2013</c:v>
                </c:pt>
                <c:pt idx="24">
                  <c:v>2014</c:v>
                </c:pt>
                <c:pt idx="25">
                  <c:v> 2015</c:v>
                </c:pt>
                <c:pt idx="26">
                  <c:v> 2016</c:v>
                </c:pt>
                <c:pt idx="27">
                  <c:v>2017</c:v>
                </c:pt>
                <c:pt idx="28">
                  <c:v>2018</c:v>
                </c:pt>
                <c:pt idx="29">
                  <c:v>2019</c:v>
                </c:pt>
                <c:pt idx="30">
                  <c:v>2020</c:v>
                </c:pt>
                <c:pt idx="31">
                  <c:v>2021</c:v>
                </c:pt>
                <c:pt idx="32">
                  <c:v>2022</c:v>
                </c:pt>
                <c:pt idx="33">
                  <c:v>2023</c:v>
                </c:pt>
              </c:strCache>
            </c:strRef>
          </c:cat>
          <c:val>
            <c:numRef>
              <c:f>'[PSEP2.xlsx]Екстраполяція 2-го ряду'!$B$4:$B$37</c:f>
              <c:numCache>
                <c:formatCode>#,##0</c:formatCode>
                <c:ptCount val="34"/>
                <c:pt idx="0">
                  <c:v>192835.0</c:v>
                </c:pt>
                <c:pt idx="1">
                  <c:v>200810.0</c:v>
                </c:pt>
                <c:pt idx="2">
                  <c:v>222630.0</c:v>
                </c:pt>
                <c:pt idx="3">
                  <c:v>218974.0</c:v>
                </c:pt>
                <c:pt idx="4">
                  <c:v>207577.0</c:v>
                </c:pt>
                <c:pt idx="5">
                  <c:v>198300.0</c:v>
                </c:pt>
                <c:pt idx="6">
                  <c:v>193030.0</c:v>
                </c:pt>
                <c:pt idx="7">
                  <c:v>188232.0</c:v>
                </c:pt>
                <c:pt idx="8">
                  <c:v>179688.0</c:v>
                </c:pt>
                <c:pt idx="9">
                  <c:v>175781.0</c:v>
                </c:pt>
                <c:pt idx="10">
                  <c:v>197274.0</c:v>
                </c:pt>
                <c:pt idx="11">
                  <c:v>181334.0</c:v>
                </c:pt>
                <c:pt idx="12">
                  <c:v>183538.0</c:v>
                </c:pt>
                <c:pt idx="13">
                  <c:v>177183.0</c:v>
                </c:pt>
                <c:pt idx="14">
                  <c:v>173163.0</c:v>
                </c:pt>
                <c:pt idx="15">
                  <c:v>183455.0</c:v>
                </c:pt>
                <c:pt idx="16">
                  <c:v>179123.0</c:v>
                </c:pt>
                <c:pt idx="17">
                  <c:v>178364.0</c:v>
                </c:pt>
                <c:pt idx="18">
                  <c:v>166845.0</c:v>
                </c:pt>
                <c:pt idx="19">
                  <c:v>145439.0</c:v>
                </c:pt>
                <c:pt idx="20">
                  <c:v>126068.0</c:v>
                </c:pt>
                <c:pt idx="21">
                  <c:v>182490.0</c:v>
                </c:pt>
                <c:pt idx="22">
                  <c:v>168508.0</c:v>
                </c:pt>
                <c:pt idx="23">
                  <c:v>164939.0</c:v>
                </c:pt>
                <c:pt idx="24">
                  <c:v>130673.0</c:v>
                </c:pt>
                <c:pt idx="25">
                  <c:v>129373.0</c:v>
                </c:pt>
                <c:pt idx="26">
                  <c:v>129997.0</c:v>
                </c:pt>
                <c:pt idx="27">
                  <c:v>128734.0</c:v>
                </c:pt>
                <c:pt idx="28">
                  <c:v>153949.0</c:v>
                </c:pt>
                <c:pt idx="29" formatCode="0.0000">
                  <c:v>152560.2143</c:v>
                </c:pt>
                <c:pt idx="30" formatCode="0.0000">
                  <c:v>151171.4286</c:v>
                </c:pt>
                <c:pt idx="31" formatCode="0.0000">
                  <c:v>149782.6429</c:v>
                </c:pt>
                <c:pt idx="32" formatCode="0.0000">
                  <c:v>148393.8572</c:v>
                </c:pt>
                <c:pt idx="33" formatCode="0.0000">
                  <c:v>147005.071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205-4D63-98E1-48F3992CE536}"/>
            </c:ext>
          </c:extLst>
        </c:ser>
        <c:ser>
          <c:idx val="2"/>
          <c:order val="1"/>
          <c:tx>
            <c:v>На основі середнього коефіцієнту темпу росту</c:v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'[PSEP2.xlsx]Екстраполяція 1-го ряду '!$A$4:$A$37</c:f>
              <c:strCache>
                <c:ptCount val="34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  <c:pt idx="23">
                  <c:v>2013</c:v>
                </c:pt>
                <c:pt idx="24">
                  <c:v>2014</c:v>
                </c:pt>
                <c:pt idx="25">
                  <c:v> 2015</c:v>
                </c:pt>
                <c:pt idx="26">
                  <c:v> 2016</c:v>
                </c:pt>
                <c:pt idx="27">
                  <c:v>2017</c:v>
                </c:pt>
                <c:pt idx="28">
                  <c:v>2018</c:v>
                </c:pt>
                <c:pt idx="29">
                  <c:v>2019</c:v>
                </c:pt>
                <c:pt idx="30">
                  <c:v>2020</c:v>
                </c:pt>
                <c:pt idx="31">
                  <c:v>2021</c:v>
                </c:pt>
                <c:pt idx="32">
                  <c:v>2022</c:v>
                </c:pt>
                <c:pt idx="33">
                  <c:v>2023</c:v>
                </c:pt>
              </c:strCache>
            </c:strRef>
          </c:cat>
          <c:val>
            <c:numRef>
              <c:f>'[PSEP2.xlsx]Екстраполяція 2-го ряду'!$B$4:$B$32,'[PSEP2.xlsx]Екстраполяція 2-го ряду'!$D$33:$D$37</c:f>
              <c:numCache>
                <c:formatCode>#,##0</c:formatCode>
                <c:ptCount val="34"/>
                <c:pt idx="0">
                  <c:v>192835.0</c:v>
                </c:pt>
                <c:pt idx="1">
                  <c:v>200810.0</c:v>
                </c:pt>
                <c:pt idx="2">
                  <c:v>222630.0</c:v>
                </c:pt>
                <c:pt idx="3">
                  <c:v>218974.0</c:v>
                </c:pt>
                <c:pt idx="4">
                  <c:v>207577.0</c:v>
                </c:pt>
                <c:pt idx="5">
                  <c:v>198300.0</c:v>
                </c:pt>
                <c:pt idx="6">
                  <c:v>193030.0</c:v>
                </c:pt>
                <c:pt idx="7">
                  <c:v>188232.0</c:v>
                </c:pt>
                <c:pt idx="8">
                  <c:v>179688.0</c:v>
                </c:pt>
                <c:pt idx="9">
                  <c:v>175781.0</c:v>
                </c:pt>
                <c:pt idx="10">
                  <c:v>197274.0</c:v>
                </c:pt>
                <c:pt idx="11">
                  <c:v>181334.0</c:v>
                </c:pt>
                <c:pt idx="12">
                  <c:v>183538.0</c:v>
                </c:pt>
                <c:pt idx="13">
                  <c:v>177183.0</c:v>
                </c:pt>
                <c:pt idx="14">
                  <c:v>173163.0</c:v>
                </c:pt>
                <c:pt idx="15">
                  <c:v>183455.0</c:v>
                </c:pt>
                <c:pt idx="16">
                  <c:v>179123.0</c:v>
                </c:pt>
                <c:pt idx="17">
                  <c:v>178364.0</c:v>
                </c:pt>
                <c:pt idx="18">
                  <c:v>166845.0</c:v>
                </c:pt>
                <c:pt idx="19">
                  <c:v>145439.0</c:v>
                </c:pt>
                <c:pt idx="20">
                  <c:v>126068.0</c:v>
                </c:pt>
                <c:pt idx="21">
                  <c:v>182490.0</c:v>
                </c:pt>
                <c:pt idx="22">
                  <c:v>168508.0</c:v>
                </c:pt>
                <c:pt idx="23">
                  <c:v>164939.0</c:v>
                </c:pt>
                <c:pt idx="24">
                  <c:v>130673.0</c:v>
                </c:pt>
                <c:pt idx="25">
                  <c:v>129373.0</c:v>
                </c:pt>
                <c:pt idx="26">
                  <c:v>129997.0</c:v>
                </c:pt>
                <c:pt idx="27">
                  <c:v>128734.0</c:v>
                </c:pt>
                <c:pt idx="28">
                  <c:v>153949.0</c:v>
                </c:pt>
                <c:pt idx="29" formatCode="0.0000">
                  <c:v>152763.5927</c:v>
                </c:pt>
                <c:pt idx="30" formatCode="0.0000">
                  <c:v>151587.31303621</c:v>
                </c:pt>
                <c:pt idx="31" formatCode="0.0000">
                  <c:v>150420.0907258312</c:v>
                </c:pt>
                <c:pt idx="32" formatCode="0.0000">
                  <c:v>149261.8560272422</c:v>
                </c:pt>
                <c:pt idx="33" formatCode="0.0000">
                  <c:v>148112.539735832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205-4D63-98E1-48F3992CE536}"/>
            </c:ext>
          </c:extLst>
        </c:ser>
        <c:ser>
          <c:idx val="3"/>
          <c:order val="2"/>
          <c:tx>
            <c:v>На основі плинної середньої(1 підхід)</c:v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'[PSEP2.xlsx]Екстраполяція 1-го ряду '!$A$4:$A$37</c:f>
              <c:strCache>
                <c:ptCount val="34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  <c:pt idx="23">
                  <c:v>2013</c:v>
                </c:pt>
                <c:pt idx="24">
                  <c:v>2014</c:v>
                </c:pt>
                <c:pt idx="25">
                  <c:v> 2015</c:v>
                </c:pt>
                <c:pt idx="26">
                  <c:v> 2016</c:v>
                </c:pt>
                <c:pt idx="27">
                  <c:v>2017</c:v>
                </c:pt>
                <c:pt idx="28">
                  <c:v>2018</c:v>
                </c:pt>
                <c:pt idx="29">
                  <c:v>2019</c:v>
                </c:pt>
                <c:pt idx="30">
                  <c:v>2020</c:v>
                </c:pt>
                <c:pt idx="31">
                  <c:v>2021</c:v>
                </c:pt>
                <c:pt idx="32">
                  <c:v>2022</c:v>
                </c:pt>
                <c:pt idx="33">
                  <c:v>2023</c:v>
                </c:pt>
              </c:strCache>
            </c:strRef>
          </c:cat>
          <c:val>
            <c:numRef>
              <c:f>'[PSEP2.xlsx]Екстраполяція 2-го ряду'!$B$4:$B$32,'[PSEP2.xlsx]Екстраполяція 2-го ряду'!$F$33:$F$37</c:f>
              <c:numCache>
                <c:formatCode>#,##0</c:formatCode>
                <c:ptCount val="34"/>
                <c:pt idx="0">
                  <c:v>192835.0</c:v>
                </c:pt>
                <c:pt idx="1">
                  <c:v>200810.0</c:v>
                </c:pt>
                <c:pt idx="2">
                  <c:v>222630.0</c:v>
                </c:pt>
                <c:pt idx="3">
                  <c:v>218974.0</c:v>
                </c:pt>
                <c:pt idx="4">
                  <c:v>207577.0</c:v>
                </c:pt>
                <c:pt idx="5">
                  <c:v>198300.0</c:v>
                </c:pt>
                <c:pt idx="6">
                  <c:v>193030.0</c:v>
                </c:pt>
                <c:pt idx="7">
                  <c:v>188232.0</c:v>
                </c:pt>
                <c:pt idx="8">
                  <c:v>179688.0</c:v>
                </c:pt>
                <c:pt idx="9">
                  <c:v>175781.0</c:v>
                </c:pt>
                <c:pt idx="10">
                  <c:v>197274.0</c:v>
                </c:pt>
                <c:pt idx="11">
                  <c:v>181334.0</c:v>
                </c:pt>
                <c:pt idx="12">
                  <c:v>183538.0</c:v>
                </c:pt>
                <c:pt idx="13">
                  <c:v>177183.0</c:v>
                </c:pt>
                <c:pt idx="14">
                  <c:v>173163.0</c:v>
                </c:pt>
                <c:pt idx="15">
                  <c:v>183455.0</c:v>
                </c:pt>
                <c:pt idx="16">
                  <c:v>179123.0</c:v>
                </c:pt>
                <c:pt idx="17">
                  <c:v>178364.0</c:v>
                </c:pt>
                <c:pt idx="18">
                  <c:v>166845.0</c:v>
                </c:pt>
                <c:pt idx="19">
                  <c:v>145439.0</c:v>
                </c:pt>
                <c:pt idx="20">
                  <c:v>126068.0</c:v>
                </c:pt>
                <c:pt idx="21">
                  <c:v>182490.0</c:v>
                </c:pt>
                <c:pt idx="22">
                  <c:v>168508.0</c:v>
                </c:pt>
                <c:pt idx="23">
                  <c:v>164939.0</c:v>
                </c:pt>
                <c:pt idx="24">
                  <c:v>130673.0</c:v>
                </c:pt>
                <c:pt idx="25">
                  <c:v>129373.0</c:v>
                </c:pt>
                <c:pt idx="26">
                  <c:v>129997.0</c:v>
                </c:pt>
                <c:pt idx="27">
                  <c:v>128734.0</c:v>
                </c:pt>
                <c:pt idx="28">
                  <c:v>153949.0</c:v>
                </c:pt>
                <c:pt idx="29" formatCode="General">
                  <c:v>136914.77</c:v>
                </c:pt>
                <c:pt idx="30" formatCode="General">
                  <c:v>138749.23185</c:v>
                </c:pt>
                <c:pt idx="31" formatCode="General">
                  <c:v>139280.1180865</c:v>
                </c:pt>
                <c:pt idx="32" formatCode="General">
                  <c:v>139344.2207038</c:v>
                </c:pt>
                <c:pt idx="33" formatCode="General">
                  <c:v>139615.462850367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F205-4D63-98E1-48F3992CE536}"/>
            </c:ext>
          </c:extLst>
        </c:ser>
        <c:ser>
          <c:idx val="0"/>
          <c:order val="3"/>
          <c:tx>
            <c:v>На основі плинної середньої(2 підхід)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'[PSEP2.xlsx]Екстраполяція 1-го ряду '!$A$4:$A$37</c:f>
              <c:strCache>
                <c:ptCount val="34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  <c:pt idx="23">
                  <c:v>2013</c:v>
                </c:pt>
                <c:pt idx="24">
                  <c:v>2014</c:v>
                </c:pt>
                <c:pt idx="25">
                  <c:v> 2015</c:v>
                </c:pt>
                <c:pt idx="26">
                  <c:v> 2016</c:v>
                </c:pt>
                <c:pt idx="27">
                  <c:v>2017</c:v>
                </c:pt>
                <c:pt idx="28">
                  <c:v>2018</c:v>
                </c:pt>
                <c:pt idx="29">
                  <c:v>2019</c:v>
                </c:pt>
                <c:pt idx="30">
                  <c:v>2020</c:v>
                </c:pt>
                <c:pt idx="31">
                  <c:v>2021</c:v>
                </c:pt>
                <c:pt idx="32">
                  <c:v>2022</c:v>
                </c:pt>
                <c:pt idx="33">
                  <c:v>2023</c:v>
                </c:pt>
              </c:strCache>
            </c:strRef>
          </c:cat>
          <c:val>
            <c:numRef>
              <c:f>'[PSEP2.xlsx]Екстраполяція 2-го ряду'!$B$4:$B$32,'[PSEP2.xlsx]Екстраполяція 2-го ряду'!$H$33:$H$37</c:f>
              <c:numCache>
                <c:formatCode>#,##0</c:formatCode>
                <c:ptCount val="34"/>
                <c:pt idx="0">
                  <c:v>192835.0</c:v>
                </c:pt>
                <c:pt idx="1">
                  <c:v>200810.0</c:v>
                </c:pt>
                <c:pt idx="2">
                  <c:v>222630.0</c:v>
                </c:pt>
                <c:pt idx="3">
                  <c:v>218974.0</c:v>
                </c:pt>
                <c:pt idx="4">
                  <c:v>207577.0</c:v>
                </c:pt>
                <c:pt idx="5">
                  <c:v>198300.0</c:v>
                </c:pt>
                <c:pt idx="6">
                  <c:v>193030.0</c:v>
                </c:pt>
                <c:pt idx="7">
                  <c:v>188232.0</c:v>
                </c:pt>
                <c:pt idx="8">
                  <c:v>179688.0</c:v>
                </c:pt>
                <c:pt idx="9">
                  <c:v>175781.0</c:v>
                </c:pt>
                <c:pt idx="10">
                  <c:v>197274.0</c:v>
                </c:pt>
                <c:pt idx="11">
                  <c:v>181334.0</c:v>
                </c:pt>
                <c:pt idx="12">
                  <c:v>183538.0</c:v>
                </c:pt>
                <c:pt idx="13">
                  <c:v>177183.0</c:v>
                </c:pt>
                <c:pt idx="14">
                  <c:v>173163.0</c:v>
                </c:pt>
                <c:pt idx="15">
                  <c:v>183455.0</c:v>
                </c:pt>
                <c:pt idx="16">
                  <c:v>179123.0</c:v>
                </c:pt>
                <c:pt idx="17">
                  <c:v>178364.0</c:v>
                </c:pt>
                <c:pt idx="18">
                  <c:v>166845.0</c:v>
                </c:pt>
                <c:pt idx="19">
                  <c:v>145439.0</c:v>
                </c:pt>
                <c:pt idx="20">
                  <c:v>126068.0</c:v>
                </c:pt>
                <c:pt idx="21">
                  <c:v>182490.0</c:v>
                </c:pt>
                <c:pt idx="22">
                  <c:v>168508.0</c:v>
                </c:pt>
                <c:pt idx="23">
                  <c:v>164939.0</c:v>
                </c:pt>
                <c:pt idx="24">
                  <c:v>130673.0</c:v>
                </c:pt>
                <c:pt idx="25">
                  <c:v>129373.0</c:v>
                </c:pt>
                <c:pt idx="26">
                  <c:v>129997.0</c:v>
                </c:pt>
                <c:pt idx="27">
                  <c:v>128734.0</c:v>
                </c:pt>
                <c:pt idx="28">
                  <c:v>153949.0</c:v>
                </c:pt>
                <c:pt idx="29" formatCode="General">
                  <c:v>159664.452</c:v>
                </c:pt>
                <c:pt idx="30" formatCode="General">
                  <c:v>167675.726</c:v>
                </c:pt>
                <c:pt idx="31" formatCode="General">
                  <c:v>175859.9</c:v>
                </c:pt>
                <c:pt idx="32" formatCode="General">
                  <c:v>183919.274</c:v>
                </c:pt>
                <c:pt idx="33" formatCode="General">
                  <c:v>192315.86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F205-4D63-98E1-48F3992CE5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2083293296"/>
        <c:axId val="-1991708240"/>
      </c:lineChart>
      <c:catAx>
        <c:axId val="-20832932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91708240"/>
        <c:crosses val="autoZero"/>
        <c:auto val="1"/>
        <c:lblAlgn val="ctr"/>
        <c:lblOffset val="100"/>
        <c:noMultiLvlLbl val="0"/>
      </c:catAx>
      <c:valAx>
        <c:axId val="-1991708240"/>
        <c:scaling>
          <c:orientation val="minMax"/>
          <c:max val="240000.0"/>
          <c:min val="0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32932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E89CEDA-A268-9846-BC80-D4F7381AC6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2</Pages>
  <Words>1267</Words>
  <Characters>7224</Characters>
  <Application>Microsoft Macintosh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</dc:creator>
  <cp:keywords/>
  <dc:description/>
  <cp:lastModifiedBy>Microsoft Office User</cp:lastModifiedBy>
  <cp:revision>4</cp:revision>
  <dcterms:created xsi:type="dcterms:W3CDTF">2021-02-07T15:24:00Z</dcterms:created>
  <dcterms:modified xsi:type="dcterms:W3CDTF">2021-02-07T15:40:00Z</dcterms:modified>
</cp:coreProperties>
</file>